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DBCBB28" w14:textId="03DF1734" w:rsidR="00016318" w:rsidRPr="00F351B7" w:rsidRDefault="00FE1D94" w:rsidP="00F351B7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F351B7">
        <w:rPr>
          <w:rFonts w:ascii="Comic Sans MS" w:eastAsia="Times New Roman" w:hAnsi="Comic Sans MS"/>
          <w:color w:val="FF0000"/>
          <w:sz w:val="52"/>
          <w:szCs w:val="52"/>
        </w:rPr>
        <w:t>PROBABILITÉS CONDITIONNELLES</w:t>
      </w:r>
    </w:p>
    <w:p w14:paraId="4C64F766" w14:textId="77777777" w:rsidR="00E1341A" w:rsidRDefault="00E1341A" w:rsidP="00E1341A">
      <w:pPr>
        <w:spacing w:after="0"/>
        <w:rPr>
          <w:rFonts w:ascii="Arial" w:hAnsi="Arial"/>
        </w:rPr>
      </w:pPr>
    </w:p>
    <w:p w14:paraId="71565D60" w14:textId="77777777" w:rsidR="00E1341A" w:rsidRDefault="00E1341A" w:rsidP="00E1341A">
      <w:pPr>
        <w:spacing w:after="0"/>
        <w:rPr>
          <w:rFonts w:ascii="Arial" w:hAnsi="Arial"/>
        </w:rPr>
      </w:pPr>
    </w:p>
    <w:p w14:paraId="19492A6E" w14:textId="77777777" w:rsidR="00E1341A" w:rsidRPr="00DB7080" w:rsidRDefault="00E1341A" w:rsidP="00E1341A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 w:rsidRPr="0050364A">
        <w:rPr>
          <w:rFonts w:ascii="Arial" w:hAnsi="Arial"/>
          <w:color w:val="FF0000"/>
          <w:sz w:val="28"/>
        </w:rPr>
        <w:t xml:space="preserve">I. </w:t>
      </w:r>
      <w:r w:rsidR="00016318" w:rsidRPr="0050364A">
        <w:rPr>
          <w:rFonts w:ascii="Arial" w:hAnsi="Arial"/>
          <w:color w:val="FF0000"/>
          <w:sz w:val="28"/>
          <w:u w:val="single"/>
        </w:rPr>
        <w:t>Exemple d’introduction</w:t>
      </w:r>
    </w:p>
    <w:p w14:paraId="26ED8FDC" w14:textId="77777777" w:rsidR="00E1341A" w:rsidRDefault="00E1341A" w:rsidP="00E1341A">
      <w:pPr>
        <w:spacing w:after="0"/>
        <w:rPr>
          <w:rFonts w:ascii="Arial" w:hAnsi="Arial"/>
        </w:rPr>
      </w:pPr>
    </w:p>
    <w:p w14:paraId="02B4B2DB" w14:textId="4077CFA2" w:rsidR="00DB43EC" w:rsidRDefault="00DB43EC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Un laboratoire pharmaceutique a réalisé des tests sur 800 patients atteints d’une maladie. Certains sont traités avec le médicament A, d’autres avec le médicament B.</w:t>
      </w:r>
      <w:r w:rsidR="00C20700">
        <w:rPr>
          <w:rFonts w:ascii="Arial" w:hAnsi="Arial"/>
        </w:rPr>
        <w:t xml:space="preserve"> </w:t>
      </w:r>
      <w:r>
        <w:rPr>
          <w:rFonts w:ascii="Arial" w:hAnsi="Arial"/>
        </w:rPr>
        <w:t>Le tableau présente les résultats de l’étude :</w:t>
      </w:r>
    </w:p>
    <w:p w14:paraId="693E3D6B" w14:textId="77777777" w:rsidR="00BE7A9C" w:rsidRPr="00BE7A9C" w:rsidRDefault="00BE7A9C" w:rsidP="00E1341A">
      <w:pPr>
        <w:spacing w:after="0"/>
        <w:rPr>
          <w:rFonts w:ascii="Arial" w:hAnsi="Arial"/>
          <w:sz w:val="8"/>
          <w:szCs w:val="8"/>
        </w:rPr>
      </w:pPr>
    </w:p>
    <w:tbl>
      <w:tblPr>
        <w:tblW w:w="7560" w:type="dxa"/>
        <w:jc w:val="center"/>
        <w:tblInd w:w="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2"/>
        <w:gridCol w:w="2032"/>
        <w:gridCol w:w="2033"/>
        <w:gridCol w:w="2033"/>
      </w:tblGrid>
      <w:tr w:rsidR="00DB43EC" w:rsidRPr="00903B92" w14:paraId="78CC789F" w14:textId="77777777" w:rsidTr="00903B92">
        <w:trPr>
          <w:jc w:val="center"/>
        </w:trPr>
        <w:tc>
          <w:tcPr>
            <w:tcW w:w="1462" w:type="dxa"/>
            <w:shd w:val="clear" w:color="auto" w:fill="auto"/>
          </w:tcPr>
          <w:p w14:paraId="13C7251E" w14:textId="77777777"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</w:p>
        </w:tc>
        <w:tc>
          <w:tcPr>
            <w:tcW w:w="2032" w:type="dxa"/>
            <w:shd w:val="clear" w:color="auto" w:fill="auto"/>
          </w:tcPr>
          <w:p w14:paraId="59E7A1F3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A</w:t>
            </w:r>
          </w:p>
        </w:tc>
        <w:tc>
          <w:tcPr>
            <w:tcW w:w="2033" w:type="dxa"/>
            <w:shd w:val="clear" w:color="auto" w:fill="auto"/>
          </w:tcPr>
          <w:p w14:paraId="263CCE02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B</w:t>
            </w:r>
          </w:p>
        </w:tc>
        <w:tc>
          <w:tcPr>
            <w:tcW w:w="2033" w:type="dxa"/>
            <w:shd w:val="clear" w:color="auto" w:fill="auto"/>
          </w:tcPr>
          <w:p w14:paraId="05B7D755" w14:textId="77777777"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</w:tr>
      <w:tr w:rsidR="00DB43EC" w:rsidRPr="00903B92" w14:paraId="080C75A5" w14:textId="77777777" w:rsidTr="00903B92">
        <w:trPr>
          <w:jc w:val="center"/>
        </w:trPr>
        <w:tc>
          <w:tcPr>
            <w:tcW w:w="1462" w:type="dxa"/>
            <w:shd w:val="clear" w:color="auto" w:fill="auto"/>
          </w:tcPr>
          <w:p w14:paraId="573C5410" w14:textId="77777777"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Guéri</w:t>
            </w:r>
          </w:p>
        </w:tc>
        <w:tc>
          <w:tcPr>
            <w:tcW w:w="2032" w:type="dxa"/>
            <w:shd w:val="clear" w:color="auto" w:fill="auto"/>
          </w:tcPr>
          <w:p w14:paraId="4071BDA8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83</w:t>
            </w:r>
          </w:p>
        </w:tc>
        <w:tc>
          <w:tcPr>
            <w:tcW w:w="2033" w:type="dxa"/>
            <w:shd w:val="clear" w:color="auto" w:fill="auto"/>
          </w:tcPr>
          <w:p w14:paraId="6685B9AF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291</w:t>
            </w:r>
          </w:p>
        </w:tc>
        <w:tc>
          <w:tcPr>
            <w:tcW w:w="2033" w:type="dxa"/>
            <w:shd w:val="clear" w:color="auto" w:fill="auto"/>
          </w:tcPr>
          <w:p w14:paraId="33315EBE" w14:textId="77777777"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674</w:t>
            </w:r>
          </w:p>
        </w:tc>
      </w:tr>
      <w:tr w:rsidR="00DB43EC" w:rsidRPr="00903B92" w14:paraId="13B2E8A1" w14:textId="77777777" w:rsidTr="00903B92">
        <w:trPr>
          <w:jc w:val="center"/>
        </w:trPr>
        <w:tc>
          <w:tcPr>
            <w:tcW w:w="1462" w:type="dxa"/>
            <w:shd w:val="clear" w:color="auto" w:fill="auto"/>
          </w:tcPr>
          <w:p w14:paraId="6109ED84" w14:textId="77777777"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Non guéri</w:t>
            </w:r>
          </w:p>
        </w:tc>
        <w:tc>
          <w:tcPr>
            <w:tcW w:w="2032" w:type="dxa"/>
            <w:shd w:val="clear" w:color="auto" w:fill="auto"/>
          </w:tcPr>
          <w:p w14:paraId="54E9D218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72</w:t>
            </w:r>
          </w:p>
        </w:tc>
        <w:tc>
          <w:tcPr>
            <w:tcW w:w="2033" w:type="dxa"/>
            <w:shd w:val="clear" w:color="auto" w:fill="auto"/>
          </w:tcPr>
          <w:p w14:paraId="292DC733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54</w:t>
            </w:r>
          </w:p>
        </w:tc>
        <w:tc>
          <w:tcPr>
            <w:tcW w:w="2033" w:type="dxa"/>
            <w:shd w:val="clear" w:color="auto" w:fill="auto"/>
          </w:tcPr>
          <w:p w14:paraId="5C3FB941" w14:textId="77777777"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126</w:t>
            </w:r>
          </w:p>
        </w:tc>
      </w:tr>
      <w:tr w:rsidR="00DB43EC" w:rsidRPr="00903B92" w14:paraId="2912B138" w14:textId="77777777" w:rsidTr="00903B92">
        <w:trPr>
          <w:jc w:val="center"/>
        </w:trPr>
        <w:tc>
          <w:tcPr>
            <w:tcW w:w="1462" w:type="dxa"/>
            <w:shd w:val="clear" w:color="auto" w:fill="auto"/>
          </w:tcPr>
          <w:p w14:paraId="51931F2F" w14:textId="77777777" w:rsidR="00DB43EC" w:rsidRPr="00903B92" w:rsidRDefault="00DB43EC" w:rsidP="00903B92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  <w:tc>
          <w:tcPr>
            <w:tcW w:w="2032" w:type="dxa"/>
            <w:shd w:val="clear" w:color="auto" w:fill="auto"/>
          </w:tcPr>
          <w:p w14:paraId="14203ED8" w14:textId="77777777" w:rsidR="00DB43EC" w:rsidRPr="00903B92" w:rsidRDefault="00DB43EC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455</w:t>
            </w:r>
          </w:p>
        </w:tc>
        <w:tc>
          <w:tcPr>
            <w:tcW w:w="2033" w:type="dxa"/>
            <w:shd w:val="clear" w:color="auto" w:fill="auto"/>
          </w:tcPr>
          <w:p w14:paraId="3417A61B" w14:textId="77777777" w:rsidR="00DB43EC" w:rsidRPr="00903B92" w:rsidRDefault="007747E8" w:rsidP="00903B92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45</w:t>
            </w:r>
          </w:p>
        </w:tc>
        <w:tc>
          <w:tcPr>
            <w:tcW w:w="2033" w:type="dxa"/>
            <w:shd w:val="clear" w:color="auto" w:fill="auto"/>
          </w:tcPr>
          <w:p w14:paraId="0A4C3826" w14:textId="77777777" w:rsidR="00DB43EC" w:rsidRPr="00903B92" w:rsidRDefault="00DB43EC" w:rsidP="00903B92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800</w:t>
            </w:r>
          </w:p>
        </w:tc>
      </w:tr>
    </w:tbl>
    <w:p w14:paraId="4D2579A6" w14:textId="77777777" w:rsidR="00DB43EC" w:rsidRDefault="00DB43EC" w:rsidP="00DB43EC">
      <w:pPr>
        <w:spacing w:after="0"/>
        <w:rPr>
          <w:rFonts w:ascii="Arial" w:hAnsi="Arial"/>
        </w:rPr>
      </w:pPr>
    </w:p>
    <w:p w14:paraId="31B8BA02" w14:textId="77777777" w:rsidR="00DB43EC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1) On choisit au hasard un patient et on considère les évènements suivants :</w:t>
      </w:r>
    </w:p>
    <w:p w14:paraId="16C4BD5D" w14:textId="77777777"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A : «  Le patient a pris le médicament A. »</w:t>
      </w:r>
    </w:p>
    <w:p w14:paraId="14A15C13" w14:textId="77777777"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G : «  Le patient est guéri. »</w:t>
      </w:r>
    </w:p>
    <w:p w14:paraId="0D55FCBA" w14:textId="77777777" w:rsidR="007747E8" w:rsidRDefault="007747E8" w:rsidP="00E1341A">
      <w:pPr>
        <w:spacing w:after="0"/>
        <w:rPr>
          <w:rFonts w:ascii="Arial" w:hAnsi="Arial"/>
        </w:rPr>
      </w:pPr>
    </w:p>
    <w:p w14:paraId="36CD2B69" w14:textId="77777777"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On a alors :</w:t>
      </w:r>
    </w:p>
    <w:p w14:paraId="78072BB0" w14:textId="77777777"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soit traité avec le médicament A est égale à </w:t>
      </w:r>
      <w:r w:rsidR="00D43DE2" w:rsidRPr="007747E8">
        <w:rPr>
          <w:rFonts w:ascii="Arial" w:hAnsi="Arial"/>
          <w:position w:val="-24"/>
        </w:rPr>
        <w:object w:dxaOrig="2600" w:dyaOrig="620" w14:anchorId="643D9C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31pt" o:ole="">
            <v:imagedata r:id="rId8" o:title=""/>
          </v:shape>
          <o:OLEObject Type="Embed" ProgID="Equation.DSMT4" ShapeID="_x0000_i1025" DrawAspect="Content" ObjectID="_1402643300" r:id="rId9"/>
        </w:object>
      </w:r>
      <w:r>
        <w:rPr>
          <w:rFonts w:ascii="Arial" w:hAnsi="Arial"/>
        </w:rPr>
        <w:t>.</w:t>
      </w:r>
    </w:p>
    <w:p w14:paraId="46240941" w14:textId="77777777" w:rsidR="007747E8" w:rsidRDefault="007747E8" w:rsidP="007747E8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soit guéri est égale à </w:t>
      </w:r>
      <w:r w:rsidR="00D43DE2" w:rsidRPr="007747E8">
        <w:rPr>
          <w:rFonts w:ascii="Arial" w:hAnsi="Arial"/>
          <w:position w:val="-24"/>
        </w:rPr>
        <w:object w:dxaOrig="2620" w:dyaOrig="620" w14:anchorId="2A9E876E">
          <v:shape id="_x0000_i1026" type="#_x0000_t75" style="width:131pt;height:31pt" o:ole="">
            <v:imagedata r:id="rId10" o:title=""/>
          </v:shape>
          <o:OLEObject Type="Embed" ProgID="Equation.DSMT4" ShapeID="_x0000_i1026" DrawAspect="Content" ObjectID="_1402643301" r:id="rId11"/>
        </w:object>
      </w:r>
      <w:r>
        <w:rPr>
          <w:rFonts w:ascii="Arial" w:hAnsi="Arial"/>
        </w:rPr>
        <w:t>.</w:t>
      </w:r>
    </w:p>
    <w:p w14:paraId="6C5FA5D0" w14:textId="2C690C22" w:rsidR="00C34294" w:rsidRDefault="007747E8" w:rsidP="007747E8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soit guéri </w:t>
      </w:r>
      <w:r w:rsidR="0088181A">
        <w:rPr>
          <w:rFonts w:ascii="Arial" w:hAnsi="Arial"/>
        </w:rPr>
        <w:t xml:space="preserve">et qu’il soit traité par le médicament A </w:t>
      </w:r>
      <w:r>
        <w:rPr>
          <w:rFonts w:ascii="Arial" w:hAnsi="Arial"/>
        </w:rPr>
        <w:t xml:space="preserve">est égale à </w:t>
      </w:r>
      <w:r w:rsidR="00D43DE2" w:rsidRPr="007747E8">
        <w:rPr>
          <w:rFonts w:ascii="Arial" w:hAnsi="Arial"/>
          <w:position w:val="-24"/>
        </w:rPr>
        <w:object w:dxaOrig="3040" w:dyaOrig="620" w14:anchorId="1EBE4933">
          <v:shape id="_x0000_i1027" type="#_x0000_t75" style="width:152pt;height:31pt" o:ole="">
            <v:imagedata r:id="rId12" o:title=""/>
          </v:shape>
          <o:OLEObject Type="Embed" ProgID="Equation.DSMT4" ShapeID="_x0000_i1027" DrawAspect="Content" ObjectID="_1402643302" r:id="rId13"/>
        </w:object>
      </w:r>
      <w:r>
        <w:rPr>
          <w:rFonts w:ascii="Arial" w:hAnsi="Arial"/>
        </w:rPr>
        <w:t>.</w:t>
      </w:r>
      <w:r w:rsidR="0088181A" w:rsidRPr="0088181A">
        <w:rPr>
          <w:rFonts w:ascii="Arial" w:hAnsi="Arial"/>
        </w:rPr>
        <w:t xml:space="preserve"> </w:t>
      </w:r>
    </w:p>
    <w:p w14:paraId="550339A9" w14:textId="57784D6A" w:rsidR="00C34294" w:rsidRDefault="00C34294" w:rsidP="007747E8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’un patient ne soit pas guéri et qu’il soit traité par le médicament A est égale à </w:t>
      </w:r>
      <w:r w:rsidR="00D43DE2" w:rsidRPr="007747E8">
        <w:rPr>
          <w:rFonts w:ascii="Arial" w:hAnsi="Arial"/>
          <w:position w:val="-24"/>
        </w:rPr>
        <w:object w:dxaOrig="2900" w:dyaOrig="620" w14:anchorId="4B093313">
          <v:shape id="_x0000_i1028" type="#_x0000_t75" style="width:145pt;height:31pt" o:ole="">
            <v:imagedata r:id="rId14" o:title=""/>
          </v:shape>
          <o:OLEObject Type="Embed" ProgID="Equation.DSMT4" ShapeID="_x0000_i1028" DrawAspect="Content" ObjectID="_1402643303" r:id="rId15"/>
        </w:object>
      </w:r>
      <w:r>
        <w:rPr>
          <w:rFonts w:ascii="Arial" w:hAnsi="Arial"/>
        </w:rPr>
        <w:t>.</w:t>
      </w:r>
      <w:r w:rsidRPr="0088181A">
        <w:rPr>
          <w:rFonts w:ascii="Arial" w:hAnsi="Arial"/>
        </w:rPr>
        <w:t xml:space="preserve"> </w:t>
      </w:r>
    </w:p>
    <w:p w14:paraId="32790B1F" w14:textId="77777777" w:rsidR="007747E8" w:rsidRDefault="007747E8" w:rsidP="007747E8">
      <w:pPr>
        <w:spacing w:after="0"/>
        <w:rPr>
          <w:rFonts w:ascii="Arial" w:hAnsi="Arial"/>
        </w:rPr>
      </w:pPr>
    </w:p>
    <w:p w14:paraId="68AC769B" w14:textId="77777777" w:rsidR="007747E8" w:rsidRDefault="007747E8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2) On choisit maintenant au hasard un </w:t>
      </w:r>
      <w:r w:rsidRPr="0088181A">
        <w:rPr>
          <w:rFonts w:ascii="Arial" w:hAnsi="Arial"/>
          <w:u w:val="single"/>
        </w:rPr>
        <w:t>patient guéri</w:t>
      </w:r>
      <w:r>
        <w:rPr>
          <w:rFonts w:ascii="Arial" w:hAnsi="Arial"/>
        </w:rPr>
        <w:t>.</w:t>
      </w:r>
    </w:p>
    <w:p w14:paraId="4F654FA5" w14:textId="77777777" w:rsidR="00AF0BFB" w:rsidRPr="00D43DE2" w:rsidRDefault="00AF0BFB" w:rsidP="00E1341A">
      <w:pPr>
        <w:spacing w:after="0"/>
        <w:rPr>
          <w:rFonts w:ascii="Arial" w:hAnsi="Arial"/>
          <w:sz w:val="8"/>
          <w:szCs w:val="8"/>
        </w:rPr>
      </w:pPr>
    </w:p>
    <w:tbl>
      <w:tblPr>
        <w:tblW w:w="7560" w:type="dxa"/>
        <w:jc w:val="center"/>
        <w:tblInd w:w="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2"/>
        <w:gridCol w:w="2032"/>
        <w:gridCol w:w="2033"/>
        <w:gridCol w:w="2033"/>
      </w:tblGrid>
      <w:tr w:rsidR="00AF0BFB" w:rsidRPr="00903B92" w14:paraId="7ADC3965" w14:textId="77777777" w:rsidTr="004B46D5">
        <w:trPr>
          <w:jc w:val="center"/>
        </w:trPr>
        <w:tc>
          <w:tcPr>
            <w:tcW w:w="1462" w:type="dxa"/>
            <w:tcBorders>
              <w:bottom w:val="single" w:sz="4" w:space="0" w:color="000000"/>
            </w:tcBorders>
            <w:shd w:val="clear" w:color="auto" w:fill="auto"/>
          </w:tcPr>
          <w:p w14:paraId="3CF57A33" w14:textId="77777777" w:rsidR="00AF0BFB" w:rsidRPr="00903B92" w:rsidRDefault="00AF0BFB" w:rsidP="00F818E8">
            <w:pPr>
              <w:spacing w:after="0"/>
              <w:rPr>
                <w:rFonts w:ascii="Arial" w:hAnsi="Arial"/>
              </w:rPr>
            </w:pP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auto"/>
          </w:tcPr>
          <w:p w14:paraId="305DD4CA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A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FF9900"/>
          </w:tcPr>
          <w:p w14:paraId="1AB91031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Médicament B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auto"/>
          </w:tcPr>
          <w:p w14:paraId="48AEF43A" w14:textId="77777777" w:rsidR="00AF0BFB" w:rsidRPr="00903B92" w:rsidRDefault="00AF0BFB" w:rsidP="00F818E8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</w:tr>
      <w:tr w:rsidR="00AF0BFB" w:rsidRPr="00903B92" w14:paraId="65D01FE8" w14:textId="77777777" w:rsidTr="004B46D5">
        <w:trPr>
          <w:jc w:val="center"/>
        </w:trPr>
        <w:tc>
          <w:tcPr>
            <w:tcW w:w="1462" w:type="dxa"/>
            <w:shd w:val="clear" w:color="auto" w:fill="00CCFF"/>
          </w:tcPr>
          <w:p w14:paraId="6D92E035" w14:textId="77777777" w:rsidR="00AF0BFB" w:rsidRPr="00903B92" w:rsidRDefault="00AF0BFB" w:rsidP="00F818E8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Guéri</w:t>
            </w: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00CCFF"/>
          </w:tcPr>
          <w:p w14:paraId="36B04FA9" w14:textId="77777777" w:rsidR="00AF0BFB" w:rsidRPr="00903B92" w:rsidRDefault="00AF0BFB" w:rsidP="004B46D5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83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CC99FF"/>
          </w:tcPr>
          <w:p w14:paraId="24ECCA5B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291</w:t>
            </w:r>
          </w:p>
        </w:tc>
        <w:tc>
          <w:tcPr>
            <w:tcW w:w="2033" w:type="dxa"/>
            <w:shd w:val="clear" w:color="auto" w:fill="00CCFF"/>
          </w:tcPr>
          <w:p w14:paraId="2B1BD53C" w14:textId="77777777" w:rsidR="00AF0BFB" w:rsidRPr="00903B92" w:rsidRDefault="00AF0BFB" w:rsidP="00F818E8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674</w:t>
            </w:r>
          </w:p>
        </w:tc>
      </w:tr>
      <w:tr w:rsidR="00AF0BFB" w:rsidRPr="00903B92" w14:paraId="04F642AD" w14:textId="77777777" w:rsidTr="004B46D5">
        <w:trPr>
          <w:jc w:val="center"/>
        </w:trPr>
        <w:tc>
          <w:tcPr>
            <w:tcW w:w="1462" w:type="dxa"/>
            <w:shd w:val="clear" w:color="auto" w:fill="auto"/>
          </w:tcPr>
          <w:p w14:paraId="7C650190" w14:textId="77777777" w:rsidR="00AF0BFB" w:rsidRPr="00903B92" w:rsidRDefault="00AF0BFB" w:rsidP="00F818E8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Non guéri</w:t>
            </w: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auto"/>
          </w:tcPr>
          <w:p w14:paraId="49F9DBEF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72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FF9900"/>
          </w:tcPr>
          <w:p w14:paraId="11774BF3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54</w:t>
            </w:r>
          </w:p>
        </w:tc>
        <w:tc>
          <w:tcPr>
            <w:tcW w:w="2033" w:type="dxa"/>
            <w:shd w:val="clear" w:color="auto" w:fill="auto"/>
          </w:tcPr>
          <w:p w14:paraId="28A960E0" w14:textId="77777777" w:rsidR="00AF0BFB" w:rsidRPr="00903B92" w:rsidRDefault="00AF0BFB" w:rsidP="00F818E8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126</w:t>
            </w:r>
          </w:p>
        </w:tc>
      </w:tr>
      <w:tr w:rsidR="00AF0BFB" w:rsidRPr="00903B92" w14:paraId="1BBA99A2" w14:textId="77777777" w:rsidTr="004B46D5">
        <w:trPr>
          <w:jc w:val="center"/>
        </w:trPr>
        <w:tc>
          <w:tcPr>
            <w:tcW w:w="1462" w:type="dxa"/>
            <w:shd w:val="clear" w:color="auto" w:fill="auto"/>
          </w:tcPr>
          <w:p w14:paraId="76689D64" w14:textId="77777777" w:rsidR="00AF0BFB" w:rsidRPr="00903B92" w:rsidRDefault="00AF0BFB" w:rsidP="00F818E8">
            <w:pPr>
              <w:spacing w:after="0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Total</w:t>
            </w:r>
          </w:p>
        </w:tc>
        <w:tc>
          <w:tcPr>
            <w:tcW w:w="2032" w:type="dxa"/>
            <w:shd w:val="clear" w:color="auto" w:fill="auto"/>
          </w:tcPr>
          <w:p w14:paraId="266B0E86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455</w:t>
            </w:r>
          </w:p>
        </w:tc>
        <w:tc>
          <w:tcPr>
            <w:tcW w:w="2033" w:type="dxa"/>
            <w:shd w:val="clear" w:color="auto" w:fill="FF9900"/>
          </w:tcPr>
          <w:p w14:paraId="7418F4A2" w14:textId="77777777" w:rsidR="00AF0BFB" w:rsidRPr="00903B92" w:rsidRDefault="00AF0BFB" w:rsidP="00F818E8">
            <w:pPr>
              <w:spacing w:after="0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345</w:t>
            </w:r>
          </w:p>
        </w:tc>
        <w:tc>
          <w:tcPr>
            <w:tcW w:w="2033" w:type="dxa"/>
            <w:shd w:val="clear" w:color="auto" w:fill="auto"/>
          </w:tcPr>
          <w:p w14:paraId="7C6DCF67" w14:textId="77777777" w:rsidR="00AF0BFB" w:rsidRPr="00903B92" w:rsidRDefault="00AF0BFB" w:rsidP="00F818E8">
            <w:pPr>
              <w:spacing w:after="0"/>
              <w:ind w:right="-17"/>
              <w:jc w:val="center"/>
              <w:rPr>
                <w:rFonts w:ascii="Arial" w:hAnsi="Arial"/>
              </w:rPr>
            </w:pPr>
            <w:r w:rsidRPr="00903B92">
              <w:rPr>
                <w:rFonts w:ascii="Arial" w:hAnsi="Arial"/>
              </w:rPr>
              <w:t>800</w:t>
            </w:r>
          </w:p>
        </w:tc>
      </w:tr>
    </w:tbl>
    <w:p w14:paraId="1E6199C1" w14:textId="77777777" w:rsidR="00AF0BFB" w:rsidRDefault="00AF0BFB" w:rsidP="00E1341A">
      <w:pPr>
        <w:spacing w:after="0"/>
        <w:rPr>
          <w:rFonts w:ascii="Arial" w:hAnsi="Arial"/>
        </w:rPr>
      </w:pPr>
    </w:p>
    <w:p w14:paraId="3B4F0A0D" w14:textId="06B74966" w:rsidR="007747E8" w:rsidRDefault="004B46D5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>La probabilité que l</w:t>
      </w:r>
      <w:r w:rsidR="007747E8">
        <w:rPr>
          <w:rFonts w:ascii="Arial" w:hAnsi="Arial"/>
        </w:rPr>
        <w:t>e patient a</w:t>
      </w:r>
      <w:r w:rsidR="00C20700">
        <w:rPr>
          <w:rFonts w:ascii="Arial" w:hAnsi="Arial"/>
        </w:rPr>
        <w:t>it</w:t>
      </w:r>
      <w:r w:rsidR="007747E8">
        <w:rPr>
          <w:rFonts w:ascii="Arial" w:hAnsi="Arial"/>
        </w:rPr>
        <w:t xml:space="preserve"> pris le médicament A </w:t>
      </w:r>
      <w:r w:rsidR="007747E8" w:rsidRPr="00AF0BFB">
        <w:rPr>
          <w:rFonts w:ascii="Arial" w:hAnsi="Arial"/>
          <w:b/>
        </w:rPr>
        <w:t>sachant qu</w:t>
      </w:r>
      <w:r w:rsidR="007747E8">
        <w:rPr>
          <w:rFonts w:ascii="Arial" w:hAnsi="Arial"/>
        </w:rPr>
        <w:t xml:space="preserve">’il est guéri se note </w:t>
      </w:r>
      <w:r w:rsidR="007747E8" w:rsidRPr="007747E8">
        <w:rPr>
          <w:rFonts w:ascii="Arial" w:hAnsi="Arial"/>
          <w:position w:val="-12"/>
        </w:rPr>
        <w:object w:dxaOrig="680" w:dyaOrig="360" w14:anchorId="050AF2E3">
          <v:shape id="_x0000_i1029" type="#_x0000_t75" style="width:34pt;height:18pt" o:ole="">
            <v:imagedata r:id="rId16" o:title=""/>
          </v:shape>
          <o:OLEObject Type="Embed" ProgID="Equation.DSMT4" ShapeID="_x0000_i1029" DrawAspect="Content" ObjectID="_1402643304" r:id="rId17"/>
        </w:object>
      </w:r>
      <w:r w:rsidR="007747E8">
        <w:rPr>
          <w:rFonts w:ascii="Arial" w:hAnsi="Arial"/>
        </w:rPr>
        <w:t xml:space="preserve"> et est égale à </w:t>
      </w:r>
      <w:r w:rsidRPr="007747E8">
        <w:rPr>
          <w:rFonts w:ascii="Arial" w:hAnsi="Arial"/>
          <w:position w:val="-24"/>
        </w:rPr>
        <w:object w:dxaOrig="2680" w:dyaOrig="620" w14:anchorId="10149B46">
          <v:shape id="_x0000_i1030" type="#_x0000_t75" style="width:134pt;height:31pt" o:ole="">
            <v:imagedata r:id="rId18" o:title=""/>
          </v:shape>
          <o:OLEObject Type="Embed" ProgID="Equation.DSMT4" ShapeID="_x0000_i1030" DrawAspect="Content" ObjectID="_1402643305" r:id="rId19"/>
        </w:object>
      </w:r>
      <w:r w:rsidR="007747E8">
        <w:rPr>
          <w:rFonts w:ascii="Arial" w:hAnsi="Arial"/>
        </w:rPr>
        <w:t>.</w:t>
      </w:r>
    </w:p>
    <w:p w14:paraId="254F9707" w14:textId="2B3BBC2A" w:rsidR="0088181A" w:rsidRDefault="004B46D5" w:rsidP="00E1341A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e le patient soit guéri </w:t>
      </w:r>
      <w:r w:rsidRPr="00AF0BFB">
        <w:rPr>
          <w:rFonts w:ascii="Arial" w:hAnsi="Arial"/>
          <w:b/>
        </w:rPr>
        <w:t>sachant qu</w:t>
      </w:r>
      <w:r>
        <w:rPr>
          <w:rFonts w:ascii="Arial" w:hAnsi="Arial"/>
        </w:rPr>
        <w:t xml:space="preserve">’il a pris le médicament B se note </w:t>
      </w:r>
      <w:r w:rsidRPr="007747E8">
        <w:rPr>
          <w:rFonts w:ascii="Arial" w:hAnsi="Arial"/>
          <w:position w:val="-12"/>
        </w:rPr>
        <w:object w:dxaOrig="680" w:dyaOrig="360" w14:anchorId="061FD3F6">
          <v:shape id="_x0000_i1031" type="#_x0000_t75" style="width:34pt;height:18pt" o:ole="">
            <v:imagedata r:id="rId20" o:title=""/>
          </v:shape>
          <o:OLEObject Type="Embed" ProgID="Equation.DSMT4" ShapeID="_x0000_i1031" DrawAspect="Content" ObjectID="_1402643306" r:id="rId21"/>
        </w:object>
      </w:r>
      <w:r>
        <w:rPr>
          <w:rFonts w:ascii="Arial" w:hAnsi="Arial"/>
        </w:rPr>
        <w:t xml:space="preserve"> et est égale à </w:t>
      </w:r>
      <w:r w:rsidRPr="007747E8">
        <w:rPr>
          <w:rFonts w:ascii="Arial" w:hAnsi="Arial"/>
          <w:position w:val="-24"/>
        </w:rPr>
        <w:object w:dxaOrig="2680" w:dyaOrig="620" w14:anchorId="0E1327E3">
          <v:shape id="_x0000_i1032" type="#_x0000_t75" style="width:134pt;height:31pt" o:ole="">
            <v:imagedata r:id="rId22" o:title=""/>
          </v:shape>
          <o:OLEObject Type="Embed" ProgID="Equation.DSMT4" ShapeID="_x0000_i1032" DrawAspect="Content" ObjectID="_1402643307" r:id="rId23"/>
        </w:object>
      </w:r>
      <w:r>
        <w:rPr>
          <w:rFonts w:ascii="Arial" w:hAnsi="Arial"/>
        </w:rPr>
        <w:t>.</w:t>
      </w:r>
    </w:p>
    <w:p w14:paraId="26C9363F" w14:textId="77777777" w:rsidR="00F351B7" w:rsidRDefault="00F351B7" w:rsidP="00E1341A">
      <w:pPr>
        <w:spacing w:after="0"/>
        <w:rPr>
          <w:rFonts w:ascii="Arial" w:hAnsi="Arial"/>
        </w:rPr>
      </w:pPr>
    </w:p>
    <w:p w14:paraId="612E618B" w14:textId="77777777" w:rsidR="00AF0BFB" w:rsidRDefault="00AF0BFB" w:rsidP="00AF0BFB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241136">
        <w:rPr>
          <w:rFonts w:ascii="Arial" w:hAnsi="Arial"/>
          <w:color w:val="FF0000"/>
          <w:u w:val="single"/>
        </w:rPr>
        <w:lastRenderedPageBreak/>
        <w:t>Définition :</w:t>
      </w:r>
      <w:r>
        <w:rPr>
          <w:rFonts w:ascii="Arial" w:hAnsi="Arial"/>
          <w:color w:val="FF0000"/>
        </w:rPr>
        <w:t xml:space="preserve"> </w:t>
      </w:r>
    </w:p>
    <w:p w14:paraId="4B60F646" w14:textId="5FA596D8" w:rsidR="00AF0BFB" w:rsidRPr="00C20700" w:rsidRDefault="00AF0BFB" w:rsidP="00AF0BFB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On appelle </w:t>
      </w:r>
      <w:r w:rsidRPr="009F52D1">
        <w:rPr>
          <w:rFonts w:ascii="Arial" w:hAnsi="Arial"/>
          <w:color w:val="FF0000"/>
          <w:u w:val="single"/>
        </w:rPr>
        <w:t xml:space="preserve">probabilité conditionnelle de </w:t>
      </w:r>
      <w:r w:rsidRPr="00340EBE">
        <w:rPr>
          <w:rFonts w:ascii="Arial" w:hAnsi="Arial"/>
          <w:i/>
          <w:color w:val="FF0000"/>
          <w:u w:val="single"/>
        </w:rPr>
        <w:t>B</w:t>
      </w:r>
      <w:r w:rsidRPr="009F52D1">
        <w:rPr>
          <w:rFonts w:ascii="Arial" w:hAnsi="Arial"/>
          <w:color w:val="FF0000"/>
          <w:u w:val="single"/>
        </w:rPr>
        <w:t xml:space="preserve"> sachant </w:t>
      </w:r>
      <w:r w:rsidRPr="00340EBE">
        <w:rPr>
          <w:rFonts w:ascii="Arial" w:hAnsi="Arial"/>
          <w:i/>
          <w:color w:val="FF0000"/>
          <w:u w:val="single"/>
        </w:rPr>
        <w:t>A</w:t>
      </w:r>
      <w:r>
        <w:rPr>
          <w:rFonts w:ascii="Arial" w:hAnsi="Arial"/>
          <w:color w:val="FF0000"/>
        </w:rPr>
        <w:t xml:space="preserve">, la probabilité que l'événement </w:t>
      </w:r>
      <w:r w:rsidRPr="00340EBE">
        <w:rPr>
          <w:rFonts w:ascii="Arial" w:hAnsi="Arial"/>
          <w:i/>
          <w:color w:val="FF0000"/>
        </w:rPr>
        <w:t>B</w:t>
      </w:r>
      <w:r>
        <w:rPr>
          <w:rFonts w:ascii="Arial" w:hAnsi="Arial"/>
          <w:color w:val="FF0000"/>
        </w:rPr>
        <w:t xml:space="preserve"> se réalise sachant que l'événement </w:t>
      </w:r>
      <w:r w:rsidRPr="00340EBE">
        <w:rPr>
          <w:rFonts w:ascii="Arial" w:hAnsi="Arial"/>
          <w:i/>
          <w:color w:val="FF0000"/>
        </w:rPr>
        <w:t>A</w:t>
      </w:r>
      <w:r>
        <w:rPr>
          <w:rFonts w:ascii="Arial" w:hAnsi="Arial"/>
          <w:color w:val="FF0000"/>
        </w:rPr>
        <w:t xml:space="preserve"> est réalisé. On </w:t>
      </w:r>
      <w:r w:rsidR="005A648C">
        <w:rPr>
          <w:rFonts w:ascii="Arial" w:hAnsi="Arial"/>
          <w:color w:val="FF0000"/>
        </w:rPr>
        <w:t>la note</w:t>
      </w:r>
      <w:r>
        <w:rPr>
          <w:rFonts w:ascii="Arial" w:hAnsi="Arial"/>
          <w:color w:val="FF0000"/>
        </w:rPr>
        <w:t xml:space="preserve"> : </w:t>
      </w:r>
      <w:r w:rsidR="005A648C" w:rsidRPr="005A648C">
        <w:rPr>
          <w:rFonts w:ascii="Arial" w:hAnsi="Arial"/>
          <w:color w:val="FF0000"/>
          <w:position w:val="-12"/>
        </w:rPr>
        <w:object w:dxaOrig="640" w:dyaOrig="380" w14:anchorId="38384150">
          <v:shape id="_x0000_i1033" type="#_x0000_t75" style="width:32pt;height:19pt" o:ole="">
            <v:imagedata r:id="rId24" o:title=""/>
          </v:shape>
          <o:OLEObject Type="Embed" ProgID="Equation.DSMT4" ShapeID="_x0000_i1033" DrawAspect="Content" ObjectID="_1402643308" r:id="rId25"/>
        </w:object>
      </w:r>
    </w:p>
    <w:p w14:paraId="2BAFB537" w14:textId="77777777" w:rsidR="005A648C" w:rsidRDefault="005A648C" w:rsidP="00F41C8F">
      <w:pPr>
        <w:spacing w:after="0"/>
        <w:outlineLvl w:val="0"/>
        <w:rPr>
          <w:rFonts w:ascii="Arial" w:hAnsi="Arial"/>
          <w:color w:val="FF0000"/>
          <w:sz w:val="28"/>
        </w:rPr>
      </w:pPr>
    </w:p>
    <w:p w14:paraId="1032CE81" w14:textId="77777777" w:rsidR="00F351B7" w:rsidRDefault="00F351B7" w:rsidP="00F41C8F">
      <w:pPr>
        <w:spacing w:after="0"/>
        <w:outlineLvl w:val="0"/>
        <w:rPr>
          <w:rFonts w:ascii="Arial" w:hAnsi="Arial"/>
          <w:color w:val="FF0000"/>
          <w:sz w:val="28"/>
        </w:rPr>
      </w:pPr>
    </w:p>
    <w:p w14:paraId="0828E683" w14:textId="77777777" w:rsidR="00F351B7" w:rsidRDefault="00F351B7" w:rsidP="00F41C8F">
      <w:pPr>
        <w:spacing w:after="0"/>
        <w:outlineLvl w:val="0"/>
        <w:rPr>
          <w:rFonts w:ascii="Arial" w:hAnsi="Arial"/>
          <w:color w:val="FF0000"/>
          <w:sz w:val="28"/>
        </w:rPr>
      </w:pPr>
    </w:p>
    <w:p w14:paraId="5B00F813" w14:textId="23FE5361" w:rsidR="00F41C8F" w:rsidRPr="00DB7080" w:rsidRDefault="00B064C3" w:rsidP="00F41C8F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58752" behindDoc="0" locked="0" layoutInCell="1" allowOverlap="1" wp14:anchorId="6C3EA203" wp14:editId="28C9AAB2">
            <wp:simplePos x="0" y="0"/>
            <wp:positionH relativeFrom="column">
              <wp:posOffset>3178810</wp:posOffset>
            </wp:positionH>
            <wp:positionV relativeFrom="paragraph">
              <wp:posOffset>167640</wp:posOffset>
            </wp:positionV>
            <wp:extent cx="3074035" cy="2163445"/>
            <wp:effectExtent l="0" t="0" r="0" b="0"/>
            <wp:wrapTight wrapText="bothSides">
              <wp:wrapPolygon edited="0">
                <wp:start x="0" y="0"/>
                <wp:lineTo x="0" y="21302"/>
                <wp:lineTo x="21417" y="21302"/>
                <wp:lineTo x="21417" y="0"/>
                <wp:lineTo x="0" y="0"/>
              </wp:wrapPolygon>
            </wp:wrapTight>
            <wp:docPr id="68" name="Image 68" descr="Macintosh HD:Users:ymonka:Desktop:Capture d’écran 2015-06-25 à 11.19.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Macintosh HD:Users:ymonka:Desktop:Capture d’écran 2015-06-25 à 11.19.1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9" r="4154"/>
                    <a:stretch/>
                  </pic:blipFill>
                  <pic:spPr bwMode="auto">
                    <a:xfrm>
                      <a:off x="0" y="0"/>
                      <a:ext cx="307403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2FAC">
        <w:rPr>
          <w:rFonts w:ascii="Arial" w:hAnsi="Arial"/>
          <w:color w:val="FF0000"/>
          <w:sz w:val="28"/>
        </w:rPr>
        <w:t>I</w:t>
      </w:r>
      <w:r w:rsidR="00F41C8F">
        <w:rPr>
          <w:rFonts w:ascii="Arial" w:hAnsi="Arial"/>
          <w:color w:val="FF0000"/>
          <w:sz w:val="28"/>
        </w:rPr>
        <w:t>I</w:t>
      </w:r>
      <w:r w:rsidR="00F41C8F" w:rsidRPr="00DB7080">
        <w:rPr>
          <w:rFonts w:ascii="Arial" w:hAnsi="Arial"/>
          <w:color w:val="FF0000"/>
          <w:sz w:val="28"/>
        </w:rPr>
        <w:t xml:space="preserve">. </w:t>
      </w:r>
      <w:r w:rsidR="00862FAC">
        <w:rPr>
          <w:rFonts w:ascii="Arial" w:hAnsi="Arial"/>
          <w:color w:val="FF0000"/>
          <w:sz w:val="28"/>
          <w:u w:val="single"/>
        </w:rPr>
        <w:t>A</w:t>
      </w:r>
      <w:r w:rsidR="00F41C8F">
        <w:rPr>
          <w:rFonts w:ascii="Arial" w:hAnsi="Arial"/>
          <w:color w:val="FF0000"/>
          <w:sz w:val="28"/>
          <w:u w:val="single"/>
        </w:rPr>
        <w:t>rbre pondéré</w:t>
      </w:r>
    </w:p>
    <w:p w14:paraId="75E33E80" w14:textId="77777777" w:rsidR="00F351B7" w:rsidRPr="00AE4204" w:rsidRDefault="00F351B7" w:rsidP="00F351B7">
      <w:pPr>
        <w:pStyle w:val="Textebrut1"/>
        <w:rPr>
          <w:rFonts w:ascii="Arial" w:hAnsi="Arial"/>
          <w:sz w:val="8"/>
          <w:szCs w:val="8"/>
        </w:rPr>
      </w:pPr>
    </w:p>
    <w:p w14:paraId="29E19B3A" w14:textId="101E81DD" w:rsidR="00F351B7" w:rsidRPr="00713E42" w:rsidRDefault="00F351B7" w:rsidP="00F351B7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F0CDB1C" wp14:editId="3B3E8F3F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Pc5kJBkPDbo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F39C5A5" w14:textId="77777777" w:rsidR="00F41C8F" w:rsidRDefault="00F41C8F" w:rsidP="00F41C8F">
      <w:pPr>
        <w:spacing w:after="0"/>
        <w:rPr>
          <w:rFonts w:ascii="Arial" w:hAnsi="Arial"/>
        </w:rPr>
      </w:pPr>
    </w:p>
    <w:p w14:paraId="7660357D" w14:textId="69B9B102"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="0070340B">
        <w:rPr>
          <w:rFonts w:ascii="Arial" w:hAnsi="Arial"/>
          <w:u w:val="single"/>
        </w:rPr>
        <w:t>Règles de calcul</w:t>
      </w:r>
    </w:p>
    <w:p w14:paraId="63F0E17D" w14:textId="77777777" w:rsidR="00F41C8F" w:rsidRDefault="00F41C8F" w:rsidP="00F41C8F">
      <w:pPr>
        <w:spacing w:after="0"/>
        <w:rPr>
          <w:rFonts w:ascii="Arial" w:hAnsi="Arial"/>
        </w:rPr>
      </w:pPr>
    </w:p>
    <w:p w14:paraId="7BA18822" w14:textId="77777777" w:rsidR="00B064C3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Un sac contient 50 boules, dont</w:t>
      </w:r>
      <w:r w:rsidR="00B064C3">
        <w:rPr>
          <w:rFonts w:ascii="Arial" w:hAnsi="Arial"/>
        </w:rPr>
        <w:t> :</w:t>
      </w:r>
    </w:p>
    <w:p w14:paraId="34B12737" w14:textId="4B2D6441" w:rsidR="00B064C3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- 20 boules rouges,</w:t>
      </w:r>
    </w:p>
    <w:p w14:paraId="276BFE1C" w14:textId="77777777" w:rsidR="00B064C3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F41C8F">
        <w:rPr>
          <w:rFonts w:ascii="Arial" w:hAnsi="Arial"/>
        </w:rPr>
        <w:t xml:space="preserve">30 boules noires, </w:t>
      </w:r>
    </w:p>
    <w:p w14:paraId="2B075399" w14:textId="620A06E1"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où il est marq</w:t>
      </w:r>
      <w:r w:rsidR="00B064C3">
        <w:rPr>
          <w:rFonts w:ascii="Arial" w:hAnsi="Arial"/>
        </w:rPr>
        <w:t>ué soit "Gagné" ou soit "Perdu".</w:t>
      </w:r>
    </w:p>
    <w:p w14:paraId="4FC1033C" w14:textId="77777777" w:rsidR="00B064C3" w:rsidRDefault="00B064C3" w:rsidP="00F41C8F">
      <w:pPr>
        <w:spacing w:after="0"/>
        <w:rPr>
          <w:rFonts w:ascii="Arial" w:hAnsi="Arial"/>
        </w:rPr>
      </w:pPr>
    </w:p>
    <w:p w14:paraId="531EF098" w14:textId="3AA5FCA6" w:rsidR="00F41C8F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F41C8F">
        <w:rPr>
          <w:rFonts w:ascii="Arial" w:hAnsi="Arial"/>
        </w:rPr>
        <w:t>Sur 15 boules rouges, il est marqué Gagné.</w:t>
      </w:r>
    </w:p>
    <w:p w14:paraId="6500D327" w14:textId="0CDA3CB5" w:rsidR="00F41C8F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F41C8F">
        <w:rPr>
          <w:rFonts w:ascii="Arial" w:hAnsi="Arial"/>
        </w:rPr>
        <w:t>Sur 9 boules noires, il est marqué Gagné.</w:t>
      </w:r>
    </w:p>
    <w:p w14:paraId="2B579B69" w14:textId="77777777" w:rsidR="00B064C3" w:rsidRDefault="00B064C3" w:rsidP="00F41C8F">
      <w:pPr>
        <w:spacing w:after="0"/>
        <w:rPr>
          <w:rFonts w:ascii="Arial" w:hAnsi="Arial"/>
        </w:rPr>
      </w:pPr>
    </w:p>
    <w:p w14:paraId="6BB17A7F" w14:textId="77777777"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On tire au hasard une boule dans le sac.</w:t>
      </w:r>
    </w:p>
    <w:p w14:paraId="12B55998" w14:textId="77777777"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w:r>
        <w:rPr>
          <w:rFonts w:ascii="Arial" w:hAnsi="Arial"/>
          <w:i/>
        </w:rPr>
        <w:t>R</w:t>
      </w:r>
      <w:r>
        <w:rPr>
          <w:rFonts w:ascii="Arial" w:hAnsi="Arial"/>
        </w:rPr>
        <w:t xml:space="preserve"> l'événement "On tire une boule rouge".</w:t>
      </w:r>
    </w:p>
    <w:p w14:paraId="523ACEA5" w14:textId="77777777" w:rsidR="00F41C8F" w:rsidRDefault="00F41C8F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w:r>
        <w:rPr>
          <w:rFonts w:ascii="Arial" w:hAnsi="Arial"/>
          <w:i/>
        </w:rPr>
        <w:t>G</w:t>
      </w:r>
      <w:r>
        <w:rPr>
          <w:rFonts w:ascii="Arial" w:hAnsi="Arial"/>
        </w:rPr>
        <w:t xml:space="preserve"> l'événement "On tire une boule marquée Gagné"</w:t>
      </w:r>
    </w:p>
    <w:p w14:paraId="35167326" w14:textId="0A2D08C7" w:rsidR="00F41C8F" w:rsidRDefault="00B064C3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>Soit</w:t>
      </w:r>
      <w:r w:rsidR="00F41C8F">
        <w:rPr>
          <w:rFonts w:ascii="Arial" w:hAnsi="Arial"/>
        </w:rPr>
        <w:t xml:space="preserve"> </w:t>
      </w:r>
      <w:r w:rsidR="00F41C8F" w:rsidRPr="008B1547">
        <w:rPr>
          <w:rFonts w:ascii="Arial" w:hAnsi="Arial"/>
          <w:position w:val="-4"/>
        </w:rPr>
        <w:object w:dxaOrig="680" w:dyaOrig="260" w14:anchorId="01753078">
          <v:shape id="_x0000_i1034" type="#_x0000_t75" style="width:34pt;height:13pt" o:ole="">
            <v:imagedata r:id="rId29" o:title=""/>
          </v:shape>
          <o:OLEObject Type="Embed" ProgID="Equation.DSMT4" ShapeID="_x0000_i1034" DrawAspect="Content" ObjectID="_1402643309" r:id="rId30"/>
        </w:object>
      </w:r>
      <w:r w:rsidR="00F41C8F">
        <w:rPr>
          <w:rFonts w:ascii="Arial" w:hAnsi="Arial"/>
        </w:rPr>
        <w:t xml:space="preserve"> est l'événement "On tire une boule rouge marquée Gagné".</w:t>
      </w:r>
    </w:p>
    <w:p w14:paraId="6E11E0AA" w14:textId="77777777" w:rsidR="006737B3" w:rsidRDefault="006737B3" w:rsidP="00F41C8F">
      <w:pPr>
        <w:spacing w:after="0"/>
        <w:rPr>
          <w:rFonts w:ascii="Arial" w:hAnsi="Arial"/>
        </w:rPr>
      </w:pPr>
    </w:p>
    <w:p w14:paraId="53F718C8" w14:textId="77777777" w:rsidR="006737B3" w:rsidRDefault="006737B3" w:rsidP="006737B3">
      <w:pPr>
        <w:spacing w:after="0"/>
        <w:rPr>
          <w:rFonts w:ascii="Arial" w:hAnsi="Arial"/>
        </w:rPr>
      </w:pPr>
    </w:p>
    <w:p w14:paraId="102E1C0F" w14:textId="77777777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>L'expérience aléatoire peut être schématisée par un arbre pondéré (ou arbre de probabilité) :</w:t>
      </w:r>
    </w:p>
    <w:p w14:paraId="394C3F2A" w14:textId="3B757460" w:rsidR="00F41C8F" w:rsidRDefault="00F41C8F" w:rsidP="006604FE">
      <w:pPr>
        <w:spacing w:after="0"/>
        <w:jc w:val="center"/>
        <w:rPr>
          <w:rFonts w:ascii="Arial" w:hAnsi="Arial"/>
        </w:rPr>
      </w:pPr>
    </w:p>
    <w:p w14:paraId="51C04701" w14:textId="5870CFFF" w:rsidR="006737B3" w:rsidRDefault="006737B3" w:rsidP="006604FE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7AE85348" wp14:editId="3E717A6A">
            <wp:extent cx="6052345" cy="3647440"/>
            <wp:effectExtent l="0" t="0" r="0" b="10160"/>
            <wp:docPr id="22" name="Image 22" descr="Capture d’écran 2012-06-05 à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apture d’écran 2012-06-05 à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2345" cy="364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D548FD" w14:textId="057C20C1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a) </w:t>
      </w:r>
      <w:r w:rsidRPr="007B3F72">
        <w:rPr>
          <w:rFonts w:ascii="Arial" w:hAnsi="Arial"/>
          <w:position w:val="-24"/>
        </w:rPr>
        <w:object w:dxaOrig="2080" w:dyaOrig="660" w14:anchorId="40BBF393">
          <v:shape id="_x0000_i1035" type="#_x0000_t75" style="width:104pt;height:33pt" o:ole="">
            <v:imagedata r:id="rId32" o:title=""/>
          </v:shape>
          <o:OLEObject Type="Embed" ProgID="Equation.DSMT4" ShapeID="_x0000_i1035" DrawAspect="Content" ObjectID="_1402643310" r:id="rId33"/>
        </w:object>
      </w:r>
    </w:p>
    <w:p w14:paraId="06013122" w14:textId="77777777" w:rsidR="006737B3" w:rsidRDefault="006737B3" w:rsidP="006737B3">
      <w:pPr>
        <w:spacing w:after="0"/>
        <w:rPr>
          <w:rFonts w:ascii="Arial" w:hAnsi="Arial"/>
        </w:rPr>
      </w:pPr>
    </w:p>
    <w:p w14:paraId="5B36BCC6" w14:textId="77777777" w:rsidR="006737B3" w:rsidRPr="00A46532" w:rsidRDefault="006737B3" w:rsidP="006737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46532">
        <w:rPr>
          <w:rFonts w:ascii="Arial" w:hAnsi="Arial"/>
          <w:color w:val="FF0000"/>
          <w:u w:val="single"/>
        </w:rPr>
        <w:t>Règle 1 :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À partir </w:t>
      </w:r>
      <w:r w:rsidRPr="00A46532">
        <w:rPr>
          <w:rFonts w:ascii="Arial" w:hAnsi="Arial"/>
          <w:color w:val="FF0000"/>
        </w:rPr>
        <w:t>d'un même nœud</w:t>
      </w:r>
      <w:r>
        <w:rPr>
          <w:rFonts w:ascii="Arial" w:hAnsi="Arial"/>
          <w:color w:val="FF0000"/>
        </w:rPr>
        <w:t>,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l</w:t>
      </w:r>
      <w:r w:rsidRPr="00A46532">
        <w:rPr>
          <w:rFonts w:ascii="Arial" w:hAnsi="Arial"/>
          <w:color w:val="FF0000"/>
        </w:rPr>
        <w:t>a somme des probabilités est égale à 1.</w:t>
      </w:r>
    </w:p>
    <w:p w14:paraId="5DF4D4B0" w14:textId="77777777" w:rsidR="006737B3" w:rsidRDefault="006737B3" w:rsidP="006737B3">
      <w:pPr>
        <w:spacing w:after="0"/>
        <w:rPr>
          <w:rFonts w:ascii="Arial" w:hAnsi="Arial"/>
        </w:rPr>
      </w:pPr>
    </w:p>
    <w:p w14:paraId="01A0D34A" w14:textId="189F6E8B" w:rsidR="006737B3" w:rsidRPr="00A46532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>À partir du nœud "</w:t>
      </w:r>
      <w:r w:rsidRPr="0007753A">
        <w:rPr>
          <w:rFonts w:ascii="Arial" w:hAnsi="Arial"/>
          <w:color w:val="FF00FF"/>
        </w:rPr>
        <w:t>On tire une boule</w:t>
      </w:r>
      <w:r>
        <w:rPr>
          <w:rFonts w:ascii="Arial" w:hAnsi="Arial"/>
        </w:rPr>
        <w:t xml:space="preserve">", on a : </w:t>
      </w:r>
      <w:r w:rsidRPr="00A46532">
        <w:rPr>
          <w:rFonts w:ascii="Arial" w:hAnsi="Arial"/>
          <w:position w:val="-10"/>
        </w:rPr>
        <w:object w:dxaOrig="1420" w:dyaOrig="360" w14:anchorId="564CCBE4">
          <v:shape id="_x0000_i1036" type="#_x0000_t75" style="width:71pt;height:18pt" o:ole="">
            <v:imagedata r:id="rId34" o:title=""/>
          </v:shape>
          <o:OLEObject Type="Embed" ProgID="Equation.DSMT4" ShapeID="_x0000_i1036" DrawAspect="Content" ObjectID="_1402643311" r:id="rId35"/>
        </w:object>
      </w:r>
    </w:p>
    <w:p w14:paraId="325DDF50" w14:textId="0B1CAB9C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Pr="00A46532">
        <w:rPr>
          <w:rFonts w:ascii="Arial" w:hAnsi="Arial"/>
          <w:position w:val="-10"/>
        </w:rPr>
        <w:object w:dxaOrig="1980" w:dyaOrig="360" w14:anchorId="7FE48F83">
          <v:shape id="_x0000_i1037" type="#_x0000_t75" style="width:99pt;height:18pt" o:ole="">
            <v:imagedata r:id="rId36" o:title=""/>
          </v:shape>
          <o:OLEObject Type="Embed" ProgID="Equation.DSMT4" ShapeID="_x0000_i1037" DrawAspect="Content" ObjectID="_1402643312" r:id="rId37"/>
        </w:object>
      </w:r>
      <w:r>
        <w:rPr>
          <w:rFonts w:ascii="Arial" w:hAnsi="Arial"/>
        </w:rPr>
        <w:t>.</w:t>
      </w:r>
    </w:p>
    <w:p w14:paraId="289110BA" w14:textId="7100DBCD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b) La probabilité qu'on tire une boule marquée Gagné sachant qu'elle est rouge est : </w:t>
      </w:r>
      <w:r w:rsidRPr="006737B3">
        <w:rPr>
          <w:rFonts w:ascii="Arial" w:hAnsi="Arial"/>
          <w:position w:val="-24"/>
        </w:rPr>
        <w:object w:dxaOrig="1840" w:dyaOrig="660" w14:anchorId="152E3417">
          <v:shape id="_x0000_i1038" type="#_x0000_t75" style="width:92pt;height:33pt" o:ole="">
            <v:imagedata r:id="rId38" o:title=""/>
          </v:shape>
          <o:OLEObject Type="Embed" ProgID="Equation.DSMT4" ShapeID="_x0000_i1038" DrawAspect="Content" ObjectID="_1402643313" r:id="rId39"/>
        </w:object>
      </w:r>
      <w:r>
        <w:rPr>
          <w:rFonts w:ascii="Arial" w:hAnsi="Arial"/>
        </w:rPr>
        <w:t>.</w:t>
      </w:r>
    </w:p>
    <w:p w14:paraId="65F0286E" w14:textId="497E8660" w:rsidR="006737B3" w:rsidRDefault="006737B3" w:rsidP="006737B3">
      <w:pPr>
        <w:spacing w:after="0"/>
        <w:rPr>
          <w:rFonts w:ascii="Arial" w:hAnsi="Arial"/>
        </w:rPr>
      </w:pPr>
    </w:p>
    <w:p w14:paraId="29FAB724" w14:textId="77777777" w:rsidR="006737B3" w:rsidRPr="00A46532" w:rsidRDefault="006737B3" w:rsidP="006737B3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46532">
        <w:rPr>
          <w:rFonts w:ascii="Arial" w:hAnsi="Arial"/>
          <w:color w:val="FF0000"/>
          <w:u w:val="single"/>
        </w:rPr>
        <w:t xml:space="preserve">Règle </w:t>
      </w:r>
      <w:r>
        <w:rPr>
          <w:rFonts w:ascii="Arial" w:hAnsi="Arial"/>
          <w:color w:val="FF0000"/>
          <w:u w:val="single"/>
        </w:rPr>
        <w:t>2</w:t>
      </w:r>
      <w:r w:rsidRPr="00A46532">
        <w:rPr>
          <w:rFonts w:ascii="Arial" w:hAnsi="Arial"/>
          <w:color w:val="FF0000"/>
          <w:u w:val="single"/>
        </w:rPr>
        <w:t xml:space="preserve"> :</w:t>
      </w:r>
      <w:r w:rsidRPr="00A46532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Pour calculer la probabilité d'un chemin, on multiplie les probabilités des branches de ce chemin.</w:t>
      </w:r>
    </w:p>
    <w:p w14:paraId="1250B653" w14:textId="77777777" w:rsidR="006737B3" w:rsidRPr="00F9154B" w:rsidRDefault="006737B3" w:rsidP="006737B3">
      <w:pPr>
        <w:spacing w:after="0"/>
        <w:rPr>
          <w:rFonts w:ascii="Arial" w:hAnsi="Arial"/>
        </w:rPr>
      </w:pPr>
    </w:p>
    <w:p w14:paraId="709A2AA2" w14:textId="77777777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>On considère le chemin menant à</w:t>
      </w:r>
      <w:r w:rsidRPr="009B1F7F">
        <w:rPr>
          <w:rFonts w:ascii="Arial" w:hAnsi="Arial"/>
          <w:position w:val="-4"/>
        </w:rPr>
        <w:object w:dxaOrig="680" w:dyaOrig="260" w14:anchorId="2238DBF9">
          <v:shape id="_x0000_i1039" type="#_x0000_t75" style="width:34pt;height:13pt" o:ole="">
            <v:imagedata r:id="rId40" o:title=""/>
          </v:shape>
          <o:OLEObject Type="Embed" ProgID="Equation.DSMT4" ShapeID="_x0000_i1039" DrawAspect="Content" ObjectID="_1402643314" r:id="rId41"/>
        </w:object>
      </w:r>
      <w:r>
        <w:rPr>
          <w:rFonts w:ascii="Arial" w:hAnsi="Arial"/>
        </w:rPr>
        <w:t>.</w:t>
      </w:r>
    </w:p>
    <w:p w14:paraId="65626B75" w14:textId="77777777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: </w:t>
      </w:r>
      <w:r w:rsidR="00C408D0" w:rsidRPr="00C408D0">
        <w:rPr>
          <w:rFonts w:ascii="Arial" w:hAnsi="Arial"/>
          <w:position w:val="-10"/>
        </w:rPr>
        <w:object w:dxaOrig="2720" w:dyaOrig="320" w14:anchorId="7A5BACA2">
          <v:shape id="_x0000_i1040" type="#_x0000_t75" style="width:136pt;height:16pt" o:ole="">
            <v:imagedata r:id="rId42" o:title=""/>
          </v:shape>
          <o:OLEObject Type="Embed" ProgID="Equation.DSMT4" ShapeID="_x0000_i1040" DrawAspect="Content" ObjectID="_1402643315" r:id="rId43"/>
        </w:object>
      </w:r>
    </w:p>
    <w:p w14:paraId="15F5E2ED" w14:textId="77777777" w:rsidR="006737B3" w:rsidRDefault="006737B3" w:rsidP="00F41C8F">
      <w:pPr>
        <w:spacing w:after="0"/>
        <w:rPr>
          <w:rFonts w:ascii="Arial" w:hAnsi="Arial"/>
        </w:rPr>
      </w:pPr>
    </w:p>
    <w:p w14:paraId="01819328" w14:textId="36AB157E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) La probabilité qu'on tire une boule marquée Gagné sachant qu'elle est noire est : </w:t>
      </w:r>
      <w:r w:rsidR="00C408D0" w:rsidRPr="006737B3">
        <w:rPr>
          <w:rFonts w:ascii="Arial" w:hAnsi="Arial"/>
          <w:position w:val="-24"/>
        </w:rPr>
        <w:object w:dxaOrig="1700" w:dyaOrig="660" w14:anchorId="22891F46">
          <v:shape id="_x0000_i1041" type="#_x0000_t75" style="width:85pt;height:33pt" o:ole="">
            <v:imagedata r:id="rId44" o:title=""/>
          </v:shape>
          <o:OLEObject Type="Embed" ProgID="Equation.DSMT4" ShapeID="_x0000_i1041" DrawAspect="Content" ObjectID="_1402643316" r:id="rId45"/>
        </w:object>
      </w:r>
      <w:r>
        <w:rPr>
          <w:rFonts w:ascii="Arial" w:hAnsi="Arial"/>
        </w:rPr>
        <w:t>.</w:t>
      </w:r>
    </w:p>
    <w:p w14:paraId="77D50933" w14:textId="36F16BA9" w:rsidR="00C408D0" w:rsidRDefault="00C408D0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Et donc </w:t>
      </w:r>
      <w:r w:rsidRPr="00C408D0">
        <w:rPr>
          <w:rFonts w:ascii="Arial" w:hAnsi="Arial"/>
          <w:position w:val="-10"/>
        </w:rPr>
        <w:object w:dxaOrig="2720" w:dyaOrig="360" w14:anchorId="41C17D51">
          <v:shape id="_x0000_i1042" type="#_x0000_t75" style="width:136pt;height:18pt" o:ole="">
            <v:imagedata r:id="rId46" o:title=""/>
          </v:shape>
          <o:OLEObject Type="Embed" ProgID="Equation.DSMT4" ShapeID="_x0000_i1042" DrawAspect="Content" ObjectID="_1402643317" r:id="rId47"/>
        </w:object>
      </w:r>
    </w:p>
    <w:p w14:paraId="1ABFE3BC" w14:textId="77777777" w:rsidR="006737B3" w:rsidRDefault="006737B3" w:rsidP="006737B3">
      <w:pPr>
        <w:spacing w:after="0"/>
        <w:rPr>
          <w:rFonts w:ascii="Arial" w:hAnsi="Arial"/>
        </w:rPr>
      </w:pPr>
    </w:p>
    <w:p w14:paraId="51996FBD" w14:textId="77777777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) L'événement "On tire une boule marquée Gagné" est associé aux chemins menant à </w:t>
      </w:r>
      <w:r w:rsidRPr="009B1F7F">
        <w:rPr>
          <w:rFonts w:ascii="Arial" w:hAnsi="Arial"/>
          <w:position w:val="-4"/>
        </w:rPr>
        <w:object w:dxaOrig="680" w:dyaOrig="260" w14:anchorId="363D0C6C">
          <v:shape id="_x0000_i1043" type="#_x0000_t75" style="width:34pt;height:13pt" o:ole="">
            <v:imagedata r:id="rId48" o:title=""/>
          </v:shape>
          <o:OLEObject Type="Embed" ProgID="Equation.DSMT4" ShapeID="_x0000_i1043" DrawAspect="Content" ObjectID="_1402643318" r:id="rId49"/>
        </w:object>
      </w:r>
      <w:r>
        <w:rPr>
          <w:rFonts w:ascii="Arial" w:hAnsi="Arial"/>
        </w:rPr>
        <w:t xml:space="preserve"> et </w:t>
      </w:r>
      <w:r w:rsidRPr="009B1F7F">
        <w:rPr>
          <w:rFonts w:ascii="Arial" w:hAnsi="Arial"/>
          <w:position w:val="-4"/>
        </w:rPr>
        <w:object w:dxaOrig="700" w:dyaOrig="300" w14:anchorId="5F125E7A">
          <v:shape id="_x0000_i1044" type="#_x0000_t75" style="width:35pt;height:15pt" o:ole="">
            <v:imagedata r:id="rId50" o:title=""/>
          </v:shape>
          <o:OLEObject Type="Embed" ProgID="Equation.DSMT4" ShapeID="_x0000_i1044" DrawAspect="Content" ObjectID="_1402643319" r:id="rId51"/>
        </w:object>
      </w:r>
      <w:r>
        <w:rPr>
          <w:rFonts w:ascii="Arial" w:hAnsi="Arial"/>
        </w:rPr>
        <w:t xml:space="preserve">. </w:t>
      </w:r>
    </w:p>
    <w:p w14:paraId="3E7B4982" w14:textId="77777777" w:rsidR="006737B3" w:rsidRDefault="006737B3" w:rsidP="006737B3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c </w:t>
      </w:r>
      <w:r w:rsidR="00C408D0" w:rsidRPr="00996D9F">
        <w:rPr>
          <w:rFonts w:ascii="Arial" w:hAnsi="Arial"/>
          <w:position w:val="-10"/>
        </w:rPr>
        <w:object w:dxaOrig="4740" w:dyaOrig="360" w14:anchorId="20ED7B21">
          <v:shape id="_x0000_i1045" type="#_x0000_t75" style="width:237pt;height:18pt" o:ole="">
            <v:imagedata r:id="rId52" o:title=""/>
          </v:shape>
          <o:OLEObject Type="Embed" ProgID="Equation.DSMT4" ShapeID="_x0000_i1045" DrawAspect="Content" ObjectID="_1402643320" r:id="rId53"/>
        </w:object>
      </w:r>
      <w:r>
        <w:rPr>
          <w:rFonts w:ascii="Arial" w:hAnsi="Arial"/>
        </w:rPr>
        <w:t>.</w:t>
      </w:r>
    </w:p>
    <w:p w14:paraId="0CBE99DC" w14:textId="44915831" w:rsidR="00F41C8F" w:rsidRDefault="00F41C8F" w:rsidP="00F41C8F">
      <w:pPr>
        <w:spacing w:after="0"/>
        <w:rPr>
          <w:rFonts w:ascii="Arial" w:hAnsi="Arial"/>
        </w:rPr>
      </w:pPr>
    </w:p>
    <w:p w14:paraId="6A6CF471" w14:textId="6A913591" w:rsidR="00F41C8F" w:rsidRPr="00A46532" w:rsidRDefault="00F41C8F" w:rsidP="00F41C8F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A46532">
        <w:rPr>
          <w:rFonts w:ascii="Arial" w:hAnsi="Arial"/>
          <w:color w:val="FF0000"/>
          <w:u w:val="single"/>
        </w:rPr>
        <w:t xml:space="preserve">Règle </w:t>
      </w:r>
      <w:r>
        <w:rPr>
          <w:rFonts w:ascii="Arial" w:hAnsi="Arial"/>
          <w:color w:val="FF0000"/>
          <w:u w:val="single"/>
        </w:rPr>
        <w:t>3</w:t>
      </w:r>
      <w:r w:rsidRPr="00A46532">
        <w:rPr>
          <w:rFonts w:ascii="Arial" w:hAnsi="Arial"/>
          <w:color w:val="FF0000"/>
          <w:u w:val="single"/>
        </w:rPr>
        <w:t xml:space="preserve"> </w:t>
      </w:r>
      <w:r>
        <w:rPr>
          <w:rFonts w:ascii="Arial" w:hAnsi="Arial"/>
          <w:color w:val="FF0000"/>
          <w:u w:val="single"/>
        </w:rPr>
        <w:t xml:space="preserve">(Formule des probabilités totales) </w:t>
      </w:r>
      <w:r w:rsidRPr="00A46532">
        <w:rPr>
          <w:rFonts w:ascii="Arial" w:hAnsi="Arial"/>
          <w:color w:val="FF0000"/>
          <w:u w:val="single"/>
        </w:rPr>
        <w:t>:</w:t>
      </w:r>
      <w:r w:rsidRPr="00A46532">
        <w:rPr>
          <w:rFonts w:ascii="Arial" w:hAnsi="Arial"/>
          <w:color w:val="FF0000"/>
        </w:rPr>
        <w:t xml:space="preserve"> La probabilité</w:t>
      </w:r>
      <w:r>
        <w:rPr>
          <w:rFonts w:ascii="Arial" w:hAnsi="Arial"/>
          <w:color w:val="FF0000"/>
        </w:rPr>
        <w:t xml:space="preserve"> d'un événemen</w:t>
      </w:r>
      <w:r w:rsidR="0073234D">
        <w:rPr>
          <w:rFonts w:ascii="Arial" w:hAnsi="Arial"/>
          <w:color w:val="FF0000"/>
        </w:rPr>
        <w:t>t associé à plusieurs chemins</w:t>
      </w:r>
      <w:r>
        <w:rPr>
          <w:rFonts w:ascii="Arial" w:hAnsi="Arial"/>
          <w:color w:val="FF0000"/>
        </w:rPr>
        <w:t xml:space="preserve"> est égale à la s</w:t>
      </w:r>
      <w:r w:rsidR="0073234D">
        <w:rPr>
          <w:rFonts w:ascii="Arial" w:hAnsi="Arial"/>
          <w:color w:val="FF0000"/>
        </w:rPr>
        <w:t>omme des probabilités de chacun de ces chemins</w:t>
      </w:r>
      <w:r w:rsidRPr="00A46532">
        <w:rPr>
          <w:rFonts w:ascii="Arial" w:hAnsi="Arial"/>
          <w:color w:val="FF0000"/>
        </w:rPr>
        <w:t>.</w:t>
      </w:r>
    </w:p>
    <w:p w14:paraId="6E881FAB" w14:textId="77777777" w:rsidR="00F41C8F" w:rsidRDefault="00F41C8F" w:rsidP="00F41C8F">
      <w:pPr>
        <w:spacing w:after="0"/>
        <w:rPr>
          <w:rFonts w:ascii="Arial" w:hAnsi="Arial"/>
        </w:rPr>
      </w:pPr>
    </w:p>
    <w:p w14:paraId="60809223" w14:textId="77777777" w:rsidR="0070340B" w:rsidRPr="00F9154B" w:rsidRDefault="0070340B" w:rsidP="00F41C8F">
      <w:pPr>
        <w:spacing w:after="0"/>
        <w:rPr>
          <w:rFonts w:ascii="Arial" w:hAnsi="Arial"/>
        </w:rPr>
      </w:pPr>
    </w:p>
    <w:p w14:paraId="3F7A9395" w14:textId="6CE9CD94" w:rsidR="00F41C8F" w:rsidRDefault="0070340B" w:rsidP="00F41C8F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70340B">
        <w:rPr>
          <w:rFonts w:ascii="Arial" w:hAnsi="Arial"/>
          <w:u w:val="single"/>
        </w:rPr>
        <w:t>Utilisation d’un arbre pondéré</w:t>
      </w:r>
    </w:p>
    <w:p w14:paraId="5C7C9830" w14:textId="77777777" w:rsidR="00F41C8F" w:rsidRDefault="00F41C8F" w:rsidP="00F41C8F">
      <w:pPr>
        <w:spacing w:after="0"/>
        <w:rPr>
          <w:rFonts w:ascii="Arial" w:hAnsi="Arial"/>
        </w:rPr>
      </w:pPr>
    </w:p>
    <w:p w14:paraId="707C64E3" w14:textId="7E86AC70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9227BE">
        <w:rPr>
          <w:rFonts w:ascii="Arial" w:hAnsi="Arial"/>
          <w:color w:val="008000"/>
          <w:u w:val="single"/>
        </w:rPr>
        <w:t>Méthode :</w:t>
      </w:r>
      <w:r w:rsidRPr="009227BE">
        <w:rPr>
          <w:rFonts w:ascii="Arial" w:hAnsi="Arial"/>
          <w:color w:val="008000"/>
        </w:rPr>
        <w:t xml:space="preserve"> </w:t>
      </w:r>
      <w:r w:rsidR="0095660F">
        <w:rPr>
          <w:rFonts w:ascii="Arial" w:hAnsi="Arial"/>
          <w:color w:val="008000"/>
        </w:rPr>
        <w:t xml:space="preserve">Calculer </w:t>
      </w:r>
      <w:r w:rsidR="00736FDA">
        <w:rPr>
          <w:rFonts w:ascii="Arial" w:hAnsi="Arial"/>
          <w:color w:val="008000"/>
        </w:rPr>
        <w:t>des</w:t>
      </w:r>
      <w:r>
        <w:rPr>
          <w:rFonts w:ascii="Arial" w:hAnsi="Arial"/>
          <w:color w:val="008000"/>
        </w:rPr>
        <w:t xml:space="preserve"> probabilité</w:t>
      </w:r>
      <w:r w:rsidR="0095660F">
        <w:rPr>
          <w:rFonts w:ascii="Arial" w:hAnsi="Arial"/>
          <w:color w:val="008000"/>
        </w:rPr>
        <w:t>s conditionnelles à l’aide d’un arbre</w:t>
      </w:r>
    </w:p>
    <w:p w14:paraId="6A0A4810" w14:textId="77777777" w:rsidR="00F351B7" w:rsidRPr="00AE4204" w:rsidRDefault="00F351B7" w:rsidP="00F351B7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277B8866" w14:textId="2BF6668F" w:rsidR="00F351B7" w:rsidRPr="00713E42" w:rsidRDefault="00F351B7" w:rsidP="00F351B7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92C6AD3" wp14:editId="480AFC37">
            <wp:extent cx="162560" cy="162560"/>
            <wp:effectExtent l="0" t="0" r="0" b="0"/>
            <wp:docPr id="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54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TpTBoZA7z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DCF6624" w14:textId="77777777" w:rsidR="0095660F" w:rsidRDefault="0095660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F375D29" w14:textId="77777777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Lors d’une épidémie chez des bovins, on s’est aperçu que si la maladie est</w:t>
      </w:r>
      <w:r>
        <w:rPr>
          <w:rFonts w:ascii="Arial" w:hAnsi="Arial"/>
        </w:rPr>
        <w:t xml:space="preserve"> </w:t>
      </w:r>
      <w:r w:rsidRPr="009915A7">
        <w:rPr>
          <w:rFonts w:ascii="Arial" w:hAnsi="Arial"/>
        </w:rPr>
        <w:t>diagnostiquée su</w:t>
      </w:r>
      <w:r w:rsidRPr="00B96B7F">
        <w:rPr>
          <w:rFonts w:ascii="Arial" w:hAnsi="Arial"/>
        </w:rPr>
        <w:t>ffi</w:t>
      </w:r>
      <w:r w:rsidRPr="009915A7">
        <w:rPr>
          <w:rFonts w:ascii="Arial" w:hAnsi="Arial"/>
        </w:rPr>
        <w:t>samment tôt chez un animal, on peut le guérir ; sinon la maladie est</w:t>
      </w:r>
      <w:r>
        <w:rPr>
          <w:rFonts w:ascii="Arial" w:hAnsi="Arial"/>
        </w:rPr>
        <w:t xml:space="preserve"> </w:t>
      </w:r>
      <w:r w:rsidRPr="009915A7">
        <w:rPr>
          <w:rFonts w:ascii="Arial" w:hAnsi="Arial"/>
        </w:rPr>
        <w:t xml:space="preserve">mortelle. </w:t>
      </w:r>
    </w:p>
    <w:p w14:paraId="51116918" w14:textId="77777777" w:rsidR="000A7946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Un test est mis au point et essayé sur un éch</w:t>
      </w:r>
      <w:r>
        <w:rPr>
          <w:rFonts w:ascii="Arial" w:hAnsi="Arial"/>
        </w:rPr>
        <w:t xml:space="preserve">antillon d’animaux dont 2 % est </w:t>
      </w:r>
      <w:r w:rsidRPr="009915A7">
        <w:rPr>
          <w:rFonts w:ascii="Arial" w:hAnsi="Arial"/>
        </w:rPr>
        <w:t xml:space="preserve">porteur de la maladie. </w:t>
      </w:r>
    </w:p>
    <w:p w14:paraId="39FDE21C" w14:textId="23F99636"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On o</w:t>
      </w:r>
      <w:r>
        <w:rPr>
          <w:rFonts w:ascii="Arial" w:hAnsi="Arial"/>
        </w:rPr>
        <w:t>btient les résultats suivants :</w:t>
      </w:r>
    </w:p>
    <w:p w14:paraId="5BD81B85" w14:textId="1F45D117"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 xml:space="preserve">– </w:t>
      </w:r>
      <w:r w:rsidR="00713527">
        <w:rPr>
          <w:rFonts w:ascii="Arial" w:hAnsi="Arial"/>
        </w:rPr>
        <w:t>sachant</w:t>
      </w:r>
      <w:r w:rsidRPr="009915A7">
        <w:rPr>
          <w:rFonts w:ascii="Arial" w:hAnsi="Arial"/>
        </w:rPr>
        <w:t xml:space="preserve"> </w:t>
      </w:r>
      <w:r w:rsidR="00713527">
        <w:rPr>
          <w:rFonts w:ascii="Arial" w:hAnsi="Arial"/>
        </w:rPr>
        <w:t>qu’</w:t>
      </w:r>
      <w:r w:rsidRPr="009915A7">
        <w:rPr>
          <w:rFonts w:ascii="Arial" w:hAnsi="Arial"/>
        </w:rPr>
        <w:t xml:space="preserve">un animal est porteur de la maladie, le test </w:t>
      </w:r>
      <w:r>
        <w:rPr>
          <w:rFonts w:ascii="Arial" w:hAnsi="Arial"/>
        </w:rPr>
        <w:t>est positif dans 85 % des cas ;</w:t>
      </w:r>
    </w:p>
    <w:p w14:paraId="0CA4A4DF" w14:textId="6B847A05"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 xml:space="preserve">– </w:t>
      </w:r>
      <w:r w:rsidR="00713527">
        <w:rPr>
          <w:rFonts w:ascii="Arial" w:hAnsi="Arial"/>
        </w:rPr>
        <w:t>sachant</w:t>
      </w:r>
      <w:r w:rsidRPr="009915A7">
        <w:rPr>
          <w:rFonts w:ascii="Arial" w:hAnsi="Arial"/>
        </w:rPr>
        <w:t xml:space="preserve"> </w:t>
      </w:r>
      <w:r w:rsidR="00713527">
        <w:rPr>
          <w:rFonts w:ascii="Arial" w:hAnsi="Arial"/>
        </w:rPr>
        <w:t>qu’</w:t>
      </w:r>
      <w:r w:rsidRPr="009915A7">
        <w:rPr>
          <w:rFonts w:ascii="Arial" w:hAnsi="Arial"/>
        </w:rPr>
        <w:t>un animal est sain, le test</w:t>
      </w:r>
      <w:r>
        <w:rPr>
          <w:rFonts w:ascii="Arial" w:hAnsi="Arial"/>
        </w:rPr>
        <w:t xml:space="preserve"> est négatif dans 95 % des cas.</w:t>
      </w:r>
    </w:p>
    <w:p w14:paraId="61831B53" w14:textId="77777777" w:rsidR="00713527" w:rsidRDefault="00713527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9D2ECA" w14:textId="77777777" w:rsidR="0071352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915A7">
        <w:rPr>
          <w:rFonts w:ascii="Arial" w:hAnsi="Arial"/>
        </w:rPr>
        <w:t>On note</w:t>
      </w:r>
      <w:r w:rsidR="00713527">
        <w:rPr>
          <w:rFonts w:ascii="Arial" w:hAnsi="Arial"/>
        </w:rPr>
        <w:t> les événements :</w:t>
      </w:r>
    </w:p>
    <w:p w14:paraId="2AED9F81" w14:textId="6E7DD537" w:rsidR="0071352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50279">
        <w:rPr>
          <w:rFonts w:ascii="Arial" w:hAnsi="Arial"/>
          <w:i/>
        </w:rPr>
        <w:t>M</w:t>
      </w:r>
      <w:r w:rsidR="00713527">
        <w:rPr>
          <w:rFonts w:ascii="Arial" w:hAnsi="Arial"/>
        </w:rPr>
        <w:t xml:space="preserve"> : </w:t>
      </w:r>
      <w:r w:rsidRPr="009915A7">
        <w:rPr>
          <w:rFonts w:ascii="Arial" w:hAnsi="Arial"/>
        </w:rPr>
        <w:t>« Être porteu</w:t>
      </w:r>
      <w:r>
        <w:rPr>
          <w:rFonts w:ascii="Arial" w:hAnsi="Arial"/>
        </w:rPr>
        <w:t xml:space="preserve">r de la maladie » </w:t>
      </w:r>
    </w:p>
    <w:p w14:paraId="7D00C47C" w14:textId="32CDC476" w:rsidR="00F41C8F" w:rsidRDefault="00713527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T : </w:t>
      </w:r>
      <w:r w:rsidR="00F41C8F">
        <w:rPr>
          <w:rFonts w:ascii="Arial" w:hAnsi="Arial"/>
        </w:rPr>
        <w:t>« Avoir un test positif ».</w:t>
      </w:r>
    </w:p>
    <w:p w14:paraId="217EC2E2" w14:textId="77777777" w:rsidR="00F41C8F" w:rsidRPr="009915A7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3E507C8" w14:textId="12BE9B5C"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Construire un arbre pondéré traduisant les données de l’énoncé.</w:t>
      </w:r>
    </w:p>
    <w:p w14:paraId="17071911" w14:textId="355ADD48" w:rsidR="00F41C8F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F41C8F" w:rsidRPr="009915A7">
        <w:rPr>
          <w:rFonts w:ascii="Arial" w:hAnsi="Arial"/>
        </w:rPr>
        <w:t>Un animal est choisi au hasard. Quelle est la probabilité que son test soit positif ?</w:t>
      </w:r>
    </w:p>
    <w:p w14:paraId="695AC02A" w14:textId="451B6CDC" w:rsidR="00993742" w:rsidRDefault="00993742" w:rsidP="009937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 w:rsidRPr="004851E9">
        <w:rPr>
          <w:rFonts w:ascii="Arial" w:hAnsi="Arial"/>
        </w:rPr>
        <w:t>Si le test du bovin est positif, quelle est la probabilité qu’il soit malade ?</w:t>
      </w:r>
    </w:p>
    <w:p w14:paraId="79E7EA38" w14:textId="77777777"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59672A" w14:textId="1BE15D79" w:rsidR="00F41C8F" w:rsidRPr="00B96B7F" w:rsidRDefault="00F41C8F" w:rsidP="00F41C8F">
      <w:pPr>
        <w:pBdr>
          <w:left w:val="single" w:sz="4" w:space="4" w:color="008000"/>
        </w:pBdr>
        <w:spacing w:after="0"/>
        <w:jc w:val="right"/>
        <w:rPr>
          <w:rFonts w:ascii="Arial" w:hAnsi="Arial"/>
          <w:i/>
          <w:sz w:val="20"/>
        </w:rPr>
      </w:pPr>
      <w:r w:rsidRPr="00B96B7F">
        <w:rPr>
          <w:rFonts w:ascii="Arial" w:hAnsi="Arial"/>
          <w:i/>
          <w:sz w:val="20"/>
        </w:rPr>
        <w:t>D'après BAC S</w:t>
      </w:r>
      <w:r w:rsidR="00FC01F2">
        <w:rPr>
          <w:rFonts w:ascii="Arial" w:hAnsi="Arial"/>
          <w:i/>
          <w:sz w:val="20"/>
        </w:rPr>
        <w:t xml:space="preserve"> (et oui !)</w:t>
      </w:r>
      <w:r w:rsidRPr="00B96B7F">
        <w:rPr>
          <w:rFonts w:ascii="Arial" w:hAnsi="Arial"/>
          <w:i/>
          <w:sz w:val="20"/>
        </w:rPr>
        <w:t>, Antilles-Guyanne 2010</w:t>
      </w:r>
    </w:p>
    <w:p w14:paraId="0854BCF3" w14:textId="77777777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BF445BE" w14:textId="15246EF4"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</w:t>
      </w:r>
    </w:p>
    <w:p w14:paraId="23668581" w14:textId="77777777" w:rsidR="00F41C8F" w:rsidRDefault="00F41C8F" w:rsidP="00F41C8F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77992690" wp14:editId="496953E7">
            <wp:extent cx="4343400" cy="3822700"/>
            <wp:effectExtent l="0" t="0" r="0" b="12700"/>
            <wp:docPr id="23" name="Image 23" descr="Capture d’écran 2012-06-04 à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apture d’écran 2012-06-04 à 23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089" b="394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382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1C62B5" w14:textId="77777777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CF1F3CA" w14:textId="77777777" w:rsidR="00BF227A" w:rsidRDefault="00BF227A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1A093F1" w14:textId="77777777" w:rsidR="000A7946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F41C8F">
        <w:rPr>
          <w:rFonts w:ascii="Arial" w:hAnsi="Arial"/>
        </w:rPr>
        <w:t>La probabilité que le test so</w:t>
      </w:r>
      <w:r w:rsidR="00982A1A">
        <w:rPr>
          <w:rFonts w:ascii="Arial" w:hAnsi="Arial"/>
        </w:rPr>
        <w:t>it positif est associée aux événements :</w:t>
      </w:r>
    </w:p>
    <w:p w14:paraId="6F03801C" w14:textId="3BBAB298" w:rsidR="00F41C8F" w:rsidRDefault="000A7946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</w:t>
      </w:r>
      <w:r w:rsidR="00F41C8F" w:rsidRPr="00BB04E6">
        <w:rPr>
          <w:rFonts w:ascii="Arial" w:hAnsi="Arial"/>
          <w:position w:val="-4"/>
        </w:rPr>
        <w:object w:dxaOrig="760" w:dyaOrig="240" w14:anchorId="68C4ACD7">
          <v:shape id="_x0000_i1046" type="#_x0000_t75" style="width:38pt;height:12pt" o:ole="">
            <v:imagedata r:id="rId56" o:title=""/>
          </v:shape>
          <o:OLEObject Type="Embed" ProgID="Equation.DSMT4" ShapeID="_x0000_i1046" DrawAspect="Content" ObjectID="_1402643321" r:id="rId57"/>
        </w:object>
      </w:r>
      <w:r w:rsidR="00F41C8F">
        <w:rPr>
          <w:rFonts w:ascii="Arial" w:hAnsi="Arial"/>
        </w:rPr>
        <w:t xml:space="preserve"> et </w:t>
      </w:r>
      <w:r w:rsidR="00F41C8F" w:rsidRPr="00BB04E6">
        <w:rPr>
          <w:rFonts w:ascii="Arial" w:hAnsi="Arial"/>
          <w:position w:val="-4"/>
        </w:rPr>
        <w:object w:dxaOrig="760" w:dyaOrig="300" w14:anchorId="5C27B1D5">
          <v:shape id="_x0000_i1047" type="#_x0000_t75" style="width:38pt;height:15pt" o:ole="">
            <v:imagedata r:id="rId58" o:title=""/>
          </v:shape>
          <o:OLEObject Type="Embed" ProgID="Equation.DSMT4" ShapeID="_x0000_i1047" DrawAspect="Content" ObjectID="_1402643322" r:id="rId59"/>
        </w:object>
      </w:r>
      <w:r w:rsidR="00F41C8F">
        <w:rPr>
          <w:rFonts w:ascii="Arial" w:hAnsi="Arial"/>
        </w:rPr>
        <w:t>.</w:t>
      </w:r>
    </w:p>
    <w:p w14:paraId="0D6E4D33" w14:textId="77777777" w:rsidR="00982A1A" w:rsidRDefault="00982A1A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B946130" w14:textId="741659E5" w:rsidR="00982A1A" w:rsidRDefault="00982A1A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82A1A">
        <w:rPr>
          <w:rFonts w:ascii="Arial" w:hAnsi="Arial"/>
          <w:position w:val="-14"/>
        </w:rPr>
        <w:object w:dxaOrig="1100" w:dyaOrig="420" w14:anchorId="1792446C">
          <v:shape id="_x0000_i1048" type="#_x0000_t75" style="width:55pt;height:21pt" o:ole="">
            <v:imagedata r:id="rId60" o:title=""/>
          </v:shape>
          <o:OLEObject Type="Embed" ProgID="Equation.DSMT4" ShapeID="_x0000_i1048" DrawAspect="Content" ObjectID="_1402643323" r:id="rId61"/>
        </w:object>
      </w:r>
      <w:r>
        <w:rPr>
          <w:rFonts w:ascii="Arial" w:hAnsi="Arial"/>
        </w:rPr>
        <w:t>=0,02 x 0,85 = 0,017</w:t>
      </w:r>
      <w:r w:rsidR="00624B82">
        <w:rPr>
          <w:rFonts w:ascii="Arial" w:hAnsi="Arial"/>
        </w:rPr>
        <w:t xml:space="preserve"> (règle 2)</w:t>
      </w:r>
    </w:p>
    <w:p w14:paraId="3F5F0D78" w14:textId="4883D456" w:rsidR="00982A1A" w:rsidRDefault="00982A1A" w:rsidP="00982A1A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982A1A">
        <w:rPr>
          <w:rFonts w:ascii="Arial" w:hAnsi="Arial"/>
          <w:position w:val="-20"/>
        </w:rPr>
        <w:object w:dxaOrig="1100" w:dyaOrig="520" w14:anchorId="31B672CE">
          <v:shape id="_x0000_i1049" type="#_x0000_t75" style="width:55pt;height:26pt" o:ole="">
            <v:imagedata r:id="rId62" o:title=""/>
          </v:shape>
          <o:OLEObject Type="Embed" ProgID="Equation.DSMT4" ShapeID="_x0000_i1049" DrawAspect="Content" ObjectID="_1402643324" r:id="rId63"/>
        </w:object>
      </w:r>
      <w:r>
        <w:rPr>
          <w:rFonts w:ascii="Arial" w:hAnsi="Arial"/>
        </w:rPr>
        <w:t>=0,98 x 0,05 = 0,049</w:t>
      </w:r>
    </w:p>
    <w:p w14:paraId="3C949D1F" w14:textId="77777777" w:rsidR="00982A1A" w:rsidRDefault="00982A1A" w:rsidP="00982A1A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456A183" w14:textId="188394F0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BB04E6">
        <w:rPr>
          <w:rFonts w:ascii="Arial" w:hAnsi="Arial"/>
          <w:position w:val="-10"/>
        </w:rPr>
        <w:object w:dxaOrig="3080" w:dyaOrig="360" w14:anchorId="79DE30A3">
          <v:shape id="_x0000_i1050" type="#_x0000_t75" style="width:154pt;height:18pt" o:ole="">
            <v:imagedata r:id="rId64" o:title=""/>
          </v:shape>
          <o:OLEObject Type="Embed" ProgID="Equation.DSMT4" ShapeID="_x0000_i1050" DrawAspect="Content" ObjectID="_1402643325" r:id="rId65"/>
        </w:object>
      </w:r>
      <w:r>
        <w:rPr>
          <w:rFonts w:ascii="Arial" w:hAnsi="Arial"/>
        </w:rPr>
        <w:t xml:space="preserve"> </w:t>
      </w:r>
      <w:r w:rsidR="00624B82">
        <w:rPr>
          <w:rFonts w:ascii="Arial" w:hAnsi="Arial"/>
        </w:rPr>
        <w:t>(règle 3)</w:t>
      </w:r>
    </w:p>
    <w:p w14:paraId="10A44641" w14:textId="5290C975" w:rsidR="00982A1A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     = </w:t>
      </w:r>
      <w:r w:rsidR="00982A1A">
        <w:rPr>
          <w:rFonts w:ascii="Arial" w:hAnsi="Arial"/>
        </w:rPr>
        <w:t>0,017</w:t>
      </w:r>
      <w:r>
        <w:rPr>
          <w:rFonts w:ascii="Arial" w:hAnsi="Arial"/>
        </w:rPr>
        <w:t xml:space="preserve"> + </w:t>
      </w:r>
      <w:r w:rsidR="00982A1A">
        <w:rPr>
          <w:rFonts w:ascii="Arial" w:hAnsi="Arial"/>
        </w:rPr>
        <w:t>0,049</w:t>
      </w:r>
      <w:r>
        <w:rPr>
          <w:rFonts w:ascii="Arial" w:hAnsi="Arial"/>
        </w:rPr>
        <w:t xml:space="preserve"> = 0,066.</w:t>
      </w:r>
    </w:p>
    <w:p w14:paraId="395A28AB" w14:textId="77777777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probabilité que le test soit positif est égale à 6,6%. </w:t>
      </w:r>
    </w:p>
    <w:p w14:paraId="52D6ED81" w14:textId="77777777" w:rsidR="00F41C8F" w:rsidRDefault="00F41C8F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AA86FA0" w14:textId="482C0FC9" w:rsidR="00993742" w:rsidRDefault="00993742" w:rsidP="00F41C8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3)</w:t>
      </w:r>
    </w:p>
    <w:p w14:paraId="3FF205FF" w14:textId="54ED141F" w:rsidR="00993742" w:rsidRPr="00C20700" w:rsidRDefault="00993742" w:rsidP="00993742">
      <w:pPr>
        <w:pBdr>
          <w:top w:val="single" w:sz="4" w:space="1" w:color="FF0000"/>
          <w:left w:val="single" w:sz="4" w:space="4" w:color="FF0000"/>
          <w:bottom w:val="single" w:sz="4" w:space="0" w:color="FF0000"/>
          <w:right w:val="single" w:sz="4" w:space="0" w:color="FF0000"/>
        </w:pBdr>
        <w:spacing w:after="0"/>
        <w:ind w:right="5664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</w:t>
      </w:r>
      <w:r w:rsidRPr="00241136">
        <w:rPr>
          <w:rFonts w:ascii="Arial" w:hAnsi="Arial"/>
          <w:color w:val="FF0000"/>
          <w:u w:val="single"/>
        </w:rPr>
        <w:t xml:space="preserve"> :</w:t>
      </w:r>
      <w:r>
        <w:rPr>
          <w:rFonts w:ascii="Arial" w:hAnsi="Arial"/>
          <w:color w:val="FF0000"/>
        </w:rPr>
        <w:t xml:space="preserve">  </w:t>
      </w:r>
      <w:r w:rsidRPr="00340EBE">
        <w:rPr>
          <w:rFonts w:ascii="Arial" w:hAnsi="Arial"/>
          <w:color w:val="FF0000"/>
          <w:position w:val="-28"/>
        </w:rPr>
        <w:object w:dxaOrig="1880" w:dyaOrig="700" w14:anchorId="07F61889">
          <v:shape id="_x0000_i1051" type="#_x0000_t75" style="width:94pt;height:35pt" o:ole="">
            <v:imagedata r:id="rId66" o:title=""/>
          </v:shape>
          <o:OLEObject Type="Embed" ProgID="Equation.DSMT4" ShapeID="_x0000_i1051" DrawAspect="Content" ObjectID="_1402643326" r:id="rId67"/>
        </w:object>
      </w:r>
    </w:p>
    <w:p w14:paraId="41808C1B" w14:textId="77777777" w:rsidR="00993742" w:rsidRDefault="00993742" w:rsidP="00993742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892F529" w14:textId="77777777" w:rsidR="00993742" w:rsidRDefault="00993742" w:rsidP="00993742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0131F">
        <w:rPr>
          <w:rFonts w:ascii="Arial" w:hAnsi="Arial"/>
          <w:position w:val="-30"/>
        </w:rPr>
        <w:object w:dxaOrig="4100" w:dyaOrig="700" w14:anchorId="5AABB6DC">
          <v:shape id="_x0000_i1052" type="#_x0000_t75" style="width:205pt;height:35pt" o:ole="">
            <v:imagedata r:id="rId68" o:title=""/>
          </v:shape>
          <o:OLEObject Type="Embed" ProgID="Equation.DSMT4" ShapeID="_x0000_i1052" DrawAspect="Content" ObjectID="_1402643327" r:id="rId69"/>
        </w:object>
      </w:r>
      <w:r>
        <w:rPr>
          <w:rFonts w:ascii="Arial" w:hAnsi="Arial"/>
        </w:rPr>
        <w:t>.</w:t>
      </w:r>
    </w:p>
    <w:p w14:paraId="08D3D434" w14:textId="3C74DB0C" w:rsidR="00993742" w:rsidRDefault="00993742" w:rsidP="0099374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e le bovin soit malade sachant que le test est positif est d’environ 26%.</w:t>
      </w:r>
      <w:r w:rsidR="00877775">
        <w:rPr>
          <w:rFonts w:ascii="Arial" w:hAnsi="Arial"/>
        </w:rPr>
        <w:t xml:space="preserve"> Le test n’est pas fiable !</w:t>
      </w:r>
    </w:p>
    <w:p w14:paraId="4C4F292D" w14:textId="2C028806" w:rsidR="00993742" w:rsidRDefault="00993742" w:rsidP="00E1341A">
      <w:pPr>
        <w:spacing w:after="0"/>
        <w:rPr>
          <w:rFonts w:ascii="Arial" w:hAnsi="Arial"/>
        </w:rPr>
      </w:pPr>
    </w:p>
    <w:p w14:paraId="13EB7971" w14:textId="77777777" w:rsidR="00993742" w:rsidRDefault="00993742" w:rsidP="00E1341A">
      <w:pPr>
        <w:spacing w:after="0"/>
        <w:rPr>
          <w:rFonts w:ascii="Arial" w:hAnsi="Arial"/>
        </w:rPr>
      </w:pPr>
      <w:bookmarkStart w:id="0" w:name="_GoBack"/>
      <w:bookmarkEnd w:id="0"/>
    </w:p>
    <w:p w14:paraId="5CA5EB38" w14:textId="78290C38" w:rsidR="00E1341A" w:rsidRDefault="00F351B7" w:rsidP="00E1341A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0C182275" wp14:editId="59C6A978">
                <wp:simplePos x="0" y="0"/>
                <wp:positionH relativeFrom="column">
                  <wp:posOffset>568325</wp:posOffset>
                </wp:positionH>
                <wp:positionV relativeFrom="paragraph">
                  <wp:posOffset>417195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4F439CF" w14:textId="77777777" w:rsidR="004B46D5" w:rsidRPr="003B1847" w:rsidRDefault="004B46D5" w:rsidP="00E1341A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85A91F1" w14:textId="77777777" w:rsidR="004B46D5" w:rsidRDefault="00F351B7" w:rsidP="00E1341A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71" w:history="1">
                                <w:r w:rsidR="004B46D5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059D98EE" w14:textId="77777777" w:rsidR="004B46D5" w:rsidRPr="00074971" w:rsidRDefault="004B46D5" w:rsidP="00E134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" o:spid="_x0000_s1026" style="position:absolute;margin-left:44.75pt;margin-top:32.85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">
                <v:shape id="Picture 121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gd&#10;MB/CAAAA2gAAAA8AAABkcnMvZG93bnJldi54bWxEj8FqwzAQRO+B/IPYQG+JXB/q4kY2IWAnp5ak&#10;pufF2sqm1spYSuz+fVUo9DjMzBtmXy52EHeafO9YweMuAUHcOt2zUdC8V9tnED4gaxwck4Jv8lAW&#10;69Uec+1mvtD9GoyIEPY5KuhCGHMpfduRRb9zI3H0Pt1kMUQ5GaknnCPcDjJNkidpsee40OFIx47a&#10;r+vNKrDpR7bUp6rJzPHy5qh+PfTmptTDZjm8gAi0hP/wX/usFaTweyXeAFn8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HTAfwgAAANoAAAAPAAAAAAAAAAAAAAAAAJwCAABk&#10;cnMvZG93bnJldi54bWxQSwUGAAAAAAQABAD3AAAAiwMAAAAA&#10;">
                  <v:imagedata r:id="rId72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122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3wizwwAA&#10;ANoAAAAPAAAAZHJzL2Rvd25yZXYueG1sRI9Ba8JAFITvBf/D8oTedNfWlhqzkaIInixNW8HbI/tM&#10;gtm3Ibua9N93BaHHYWa+YdLVYBtxpc7XjjXMpgoEceFMzaWG76/t5A2ED8gGG8ek4Zc8rLLRQ4qJ&#10;cT1/0jUPpYgQ9glqqEJoEyl9UZFFP3UtcfROrrMYouxKaTrsI9w28kmpV2mx5rhQYUvriopzfrEa&#10;fvan42GuPsqNfWl7NyjJdiG1fhwP70sQgYbwH763d0bDM9yuxBsgs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V3wizwwAAANoAAAAPAAAAAAAAAAAAAAAAAJcCAABkcnMvZG93&#10;bnJldi54bWxQSwUGAAAAAAQABAD1AAAAhwMAAAAA&#10;" filled="f" stroked="f">
                  <v:textbox>
                    <w:txbxContent>
                      <w:p w14:paraId="54F439CF" w14:textId="77777777" w:rsidR="004B46D5" w:rsidRPr="003B1847" w:rsidRDefault="004B46D5" w:rsidP="00E1341A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85A91F1" w14:textId="77777777" w:rsidR="004B46D5" w:rsidRDefault="00F351B7" w:rsidP="00E1341A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73" w:history="1">
                          <w:r w:rsidR="004B46D5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059D98EE" w14:textId="77777777" w:rsidR="004B46D5" w:rsidRPr="00074971" w:rsidRDefault="004B46D5" w:rsidP="00E1341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E1341A" w:rsidSect="00E1341A">
      <w:headerReference w:type="even" r:id="rId74"/>
      <w:headerReference w:type="default" r:id="rId75"/>
      <w:footerReference w:type="default" r:id="rId76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2DFEB90" w14:textId="77777777" w:rsidR="004B46D5" w:rsidRDefault="004B46D5">
      <w:pPr>
        <w:spacing w:after="0"/>
      </w:pPr>
      <w:r>
        <w:separator/>
      </w:r>
    </w:p>
  </w:endnote>
  <w:endnote w:type="continuationSeparator" w:id="0">
    <w:p w14:paraId="28B5F42C" w14:textId="77777777" w:rsidR="004B46D5" w:rsidRDefault="004B46D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2360C2" w14:textId="77777777" w:rsidR="004B46D5" w:rsidRPr="00916C68" w:rsidRDefault="004B46D5" w:rsidP="00E1341A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C43B1F1" w14:textId="77777777" w:rsidR="004B46D5" w:rsidRDefault="004B46D5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E0B463B" w14:textId="77777777" w:rsidR="004B46D5" w:rsidRDefault="004B46D5">
      <w:pPr>
        <w:spacing w:after="0"/>
      </w:pPr>
      <w:r>
        <w:separator/>
      </w:r>
    </w:p>
  </w:footnote>
  <w:footnote w:type="continuationSeparator" w:id="0">
    <w:p w14:paraId="4B510E6C" w14:textId="77777777" w:rsidR="004B46D5" w:rsidRDefault="004B46D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76BA31" w14:textId="77777777" w:rsidR="004B46D5" w:rsidRDefault="004B46D5" w:rsidP="00903B9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6DD1C117" w14:textId="77777777" w:rsidR="004B46D5" w:rsidRDefault="004B46D5" w:rsidP="0050364A">
    <w:pPr>
      <w:pStyle w:val="En-tte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F92C5B" w14:textId="77777777" w:rsidR="004B46D5" w:rsidRDefault="004B46D5" w:rsidP="00903B9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F351B7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5C2786E8" w14:textId="77777777" w:rsidR="004B46D5" w:rsidRDefault="004B46D5" w:rsidP="0050364A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5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6"/>
  </w:num>
  <w:num w:numId="2">
    <w:abstractNumId w:val="3"/>
  </w:num>
  <w:num w:numId="3">
    <w:abstractNumId w:val="12"/>
  </w:num>
  <w:num w:numId="4">
    <w:abstractNumId w:val="7"/>
  </w:num>
  <w:num w:numId="5">
    <w:abstractNumId w:val="0"/>
  </w:num>
  <w:num w:numId="6">
    <w:abstractNumId w:val="2"/>
  </w:num>
  <w:num w:numId="7">
    <w:abstractNumId w:val="9"/>
  </w:num>
  <w:num w:numId="8">
    <w:abstractNumId w:val="13"/>
  </w:num>
  <w:num w:numId="9">
    <w:abstractNumId w:val="16"/>
  </w:num>
  <w:num w:numId="10">
    <w:abstractNumId w:val="8"/>
  </w:num>
  <w:num w:numId="11">
    <w:abstractNumId w:val="4"/>
  </w:num>
  <w:num w:numId="12">
    <w:abstractNumId w:val="15"/>
  </w:num>
  <w:num w:numId="13">
    <w:abstractNumId w:val="10"/>
  </w:num>
  <w:num w:numId="14">
    <w:abstractNumId w:val="11"/>
  </w:num>
  <w:num w:numId="15">
    <w:abstractNumId w:val="14"/>
  </w:num>
  <w:num w:numId="16">
    <w:abstractNumId w:val="5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16318"/>
    <w:rsid w:val="000A7946"/>
    <w:rsid w:val="001F71AB"/>
    <w:rsid w:val="00330E2B"/>
    <w:rsid w:val="00374170"/>
    <w:rsid w:val="0042072A"/>
    <w:rsid w:val="004B46D5"/>
    <w:rsid w:val="0050364A"/>
    <w:rsid w:val="00522FE7"/>
    <w:rsid w:val="005A648C"/>
    <w:rsid w:val="00624B82"/>
    <w:rsid w:val="006604FE"/>
    <w:rsid w:val="006737B3"/>
    <w:rsid w:val="0070340B"/>
    <w:rsid w:val="00713527"/>
    <w:rsid w:val="007158F3"/>
    <w:rsid w:val="0073234D"/>
    <w:rsid w:val="00736FDA"/>
    <w:rsid w:val="007747E8"/>
    <w:rsid w:val="00815AEC"/>
    <w:rsid w:val="00862FAC"/>
    <w:rsid w:val="00877775"/>
    <w:rsid w:val="0088181A"/>
    <w:rsid w:val="00903B92"/>
    <w:rsid w:val="00952B29"/>
    <w:rsid w:val="0095660F"/>
    <w:rsid w:val="00982A1A"/>
    <w:rsid w:val="00993742"/>
    <w:rsid w:val="009C66FB"/>
    <w:rsid w:val="00AC6D4E"/>
    <w:rsid w:val="00AF0BFB"/>
    <w:rsid w:val="00B064C3"/>
    <w:rsid w:val="00BE7A9C"/>
    <w:rsid w:val="00BF227A"/>
    <w:rsid w:val="00C20700"/>
    <w:rsid w:val="00C34294"/>
    <w:rsid w:val="00C408D0"/>
    <w:rsid w:val="00CC31D5"/>
    <w:rsid w:val="00CD6F54"/>
    <w:rsid w:val="00D43DE2"/>
    <w:rsid w:val="00DA06E3"/>
    <w:rsid w:val="00DB43EC"/>
    <w:rsid w:val="00E0550D"/>
    <w:rsid w:val="00E1341A"/>
    <w:rsid w:val="00EF2239"/>
    <w:rsid w:val="00F351B7"/>
    <w:rsid w:val="00F41C8F"/>
    <w:rsid w:val="00F818E8"/>
    <w:rsid w:val="00FC01F2"/>
    <w:rsid w:val="00FE1D94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B8B08E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50364A"/>
  </w:style>
  <w:style w:type="paragraph" w:styleId="Textedebulles">
    <w:name w:val="Balloon Text"/>
    <w:basedOn w:val="Normal"/>
    <w:link w:val="TextedebullesCar"/>
    <w:rsid w:val="00F41C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F41C8F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F351B7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50364A"/>
  </w:style>
  <w:style w:type="paragraph" w:styleId="Textedebulles">
    <w:name w:val="Balloon Text"/>
    <w:basedOn w:val="Normal"/>
    <w:link w:val="TextedebullesCar"/>
    <w:rsid w:val="00F41C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F41C8F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F351B7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5.bin"/><Relationship Id="rId64" Type="http://schemas.openxmlformats.org/officeDocument/2006/relationships/image" Target="media/image30.emf"/><Relationship Id="rId65" Type="http://schemas.openxmlformats.org/officeDocument/2006/relationships/oleObject" Target="embeddings/oleObject26.bin"/><Relationship Id="rId66" Type="http://schemas.openxmlformats.org/officeDocument/2006/relationships/image" Target="media/image31.emf"/><Relationship Id="rId67" Type="http://schemas.openxmlformats.org/officeDocument/2006/relationships/oleObject" Target="embeddings/oleObject27.bin"/><Relationship Id="rId68" Type="http://schemas.openxmlformats.org/officeDocument/2006/relationships/image" Target="media/image32.emf"/><Relationship Id="rId69" Type="http://schemas.openxmlformats.org/officeDocument/2006/relationships/oleObject" Target="embeddings/oleObject28.bin"/><Relationship Id="rId50" Type="http://schemas.openxmlformats.org/officeDocument/2006/relationships/image" Target="media/image23.emf"/><Relationship Id="rId51" Type="http://schemas.openxmlformats.org/officeDocument/2006/relationships/oleObject" Target="embeddings/oleObject20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1.bin"/><Relationship Id="rId54" Type="http://schemas.openxmlformats.org/officeDocument/2006/relationships/hyperlink" Target="https://youtu.be/qTpTBoZA7zY" TargetMode="External"/><Relationship Id="rId55" Type="http://schemas.openxmlformats.org/officeDocument/2006/relationships/image" Target="media/image25.png"/><Relationship Id="rId56" Type="http://schemas.openxmlformats.org/officeDocument/2006/relationships/image" Target="media/image26.emf"/><Relationship Id="rId57" Type="http://schemas.openxmlformats.org/officeDocument/2006/relationships/oleObject" Target="embeddings/oleObject22.bin"/><Relationship Id="rId58" Type="http://schemas.openxmlformats.org/officeDocument/2006/relationships/image" Target="media/image27.emf"/><Relationship Id="rId59" Type="http://schemas.openxmlformats.org/officeDocument/2006/relationships/oleObject" Target="embeddings/oleObject23.bin"/><Relationship Id="rId40" Type="http://schemas.openxmlformats.org/officeDocument/2006/relationships/image" Target="media/image18.emf"/><Relationship Id="rId41" Type="http://schemas.openxmlformats.org/officeDocument/2006/relationships/oleObject" Target="embeddings/oleObject15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6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7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8.bin"/><Relationship Id="rId48" Type="http://schemas.openxmlformats.org/officeDocument/2006/relationships/image" Target="media/image22.emf"/><Relationship Id="rId49" Type="http://schemas.openxmlformats.org/officeDocument/2006/relationships/oleObject" Target="embeddings/oleObject1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30" Type="http://schemas.openxmlformats.org/officeDocument/2006/relationships/oleObject" Target="embeddings/oleObject10.bin"/><Relationship Id="rId31" Type="http://schemas.openxmlformats.org/officeDocument/2006/relationships/image" Target="media/image13.png"/><Relationship Id="rId32" Type="http://schemas.openxmlformats.org/officeDocument/2006/relationships/image" Target="media/image14.emf"/><Relationship Id="rId33" Type="http://schemas.openxmlformats.org/officeDocument/2006/relationships/oleObject" Target="embeddings/oleObject11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2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3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4.bin"/><Relationship Id="rId70" Type="http://schemas.openxmlformats.org/officeDocument/2006/relationships/image" Target="media/image33.png"/><Relationship Id="rId71" Type="http://schemas.openxmlformats.org/officeDocument/2006/relationships/hyperlink" Target="http://www.maths-et-tiques.fr/index.php/mentions-legales" TargetMode="External"/><Relationship Id="rId72" Type="http://schemas.openxmlformats.org/officeDocument/2006/relationships/image" Target="media/image34.png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png"/><Relationship Id="rId27" Type="http://schemas.openxmlformats.org/officeDocument/2006/relationships/image" Target="media/image11.png"/><Relationship Id="rId28" Type="http://schemas.openxmlformats.org/officeDocument/2006/relationships/hyperlink" Target="https://youtu.be/Pc5kJBkPDbo" TargetMode="External"/><Relationship Id="rId29" Type="http://schemas.openxmlformats.org/officeDocument/2006/relationships/image" Target="media/image12.emf"/><Relationship Id="rId73" Type="http://schemas.openxmlformats.org/officeDocument/2006/relationships/hyperlink" Target="http://www.maths-et-tiques.fr/index.php/mentions-legales" TargetMode="External"/><Relationship Id="rId74" Type="http://schemas.openxmlformats.org/officeDocument/2006/relationships/header" Target="header1.xml"/><Relationship Id="rId75" Type="http://schemas.openxmlformats.org/officeDocument/2006/relationships/header" Target="header2.xml"/><Relationship Id="rId76" Type="http://schemas.openxmlformats.org/officeDocument/2006/relationships/footer" Target="footer1.xml"/><Relationship Id="rId77" Type="http://schemas.openxmlformats.org/officeDocument/2006/relationships/fontTable" Target="fontTable.xml"/><Relationship Id="rId78" Type="http://schemas.openxmlformats.org/officeDocument/2006/relationships/theme" Target="theme/theme1.xml"/><Relationship Id="rId60" Type="http://schemas.openxmlformats.org/officeDocument/2006/relationships/image" Target="media/image28.emf"/><Relationship Id="rId61" Type="http://schemas.openxmlformats.org/officeDocument/2006/relationships/oleObject" Target="embeddings/oleObject24.bin"/><Relationship Id="rId62" Type="http://schemas.openxmlformats.org/officeDocument/2006/relationships/image" Target="media/image29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5</Pages>
  <Words>758</Words>
  <Characters>4174</Characters>
  <Application>Microsoft Macintosh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CONDITIONNEMENT</vt:lpstr>
      <vt:lpstr>(Partie 1)</vt:lpstr>
      <vt:lpstr>I. Exemple d’introduction</vt:lpstr>
      <vt:lpstr>II. Probabilité conditionnelle</vt:lpstr>
    </vt:vector>
  </TitlesOfParts>
  <Company/>
  <LinksUpToDate>false</LinksUpToDate>
  <CharactersWithSpaces>4923</CharactersWithSpaces>
  <SharedDoc>false</SharedDoc>
  <HLinks>
    <vt:vector size="12" baseType="variant"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30</cp:revision>
  <dcterms:created xsi:type="dcterms:W3CDTF">2015-06-25T09:00:00Z</dcterms:created>
  <dcterms:modified xsi:type="dcterms:W3CDTF">2016-06-30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